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006E47" w:rsidRPr="00006E47" w14:paraId="51D4CD46" w14:textId="77777777" w:rsidTr="00006E47">
        <w:tc>
          <w:tcPr>
            <w:tcW w:w="1384" w:type="dxa"/>
            <w:hideMark/>
          </w:tcPr>
          <w:p w14:paraId="11FA0567" w14:textId="77777777" w:rsidR="00006E47" w:rsidRPr="00006E47" w:rsidRDefault="00006E47" w:rsidP="00006E47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59264" behindDoc="1" locked="0" layoutInCell="1" allowOverlap="1" wp14:anchorId="59629922" wp14:editId="3699A649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3FAE074D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Министерство науки и высшего образования Российской Федерации</w:t>
            </w:r>
          </w:p>
          <w:p w14:paraId="125AE85F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 xml:space="preserve">Федеральное государственное бюджетное образовательное учреждение </w:t>
            </w:r>
          </w:p>
          <w:p w14:paraId="44913E5B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высшего образования</w:t>
            </w:r>
          </w:p>
          <w:p w14:paraId="13120B98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«Московский государственный технический университет</w:t>
            </w:r>
          </w:p>
          <w:p w14:paraId="3653743A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имени Н.Э. Баумана</w:t>
            </w:r>
          </w:p>
          <w:p w14:paraId="3A9E9CC7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национальный исследовательский университет)»</w:t>
            </w:r>
          </w:p>
          <w:p w14:paraId="71F1519C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МГТУ им. Н.Э. Баумана)</w:t>
            </w:r>
          </w:p>
        </w:tc>
      </w:tr>
    </w:tbl>
    <w:p w14:paraId="6BD3DD27" w14:textId="77777777" w:rsidR="00006E47" w:rsidRPr="00006E47" w:rsidRDefault="00006E47" w:rsidP="00006E4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 w:cs="Times New Roman"/>
          <w:bCs/>
          <w:sz w:val="12"/>
          <w:szCs w:val="28"/>
        </w:rPr>
      </w:pPr>
    </w:p>
    <w:p w14:paraId="39D8227F" w14:textId="77777777" w:rsidR="00006E47" w:rsidRPr="00006E47" w:rsidRDefault="00006E47" w:rsidP="00006E47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</w:rPr>
      </w:pPr>
    </w:p>
    <w:p w14:paraId="33B02965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32"/>
          <w:szCs w:val="32"/>
        </w:rPr>
      </w:pPr>
      <w:r w:rsidRPr="00006E47">
        <w:rPr>
          <w:rFonts w:eastAsia="Times New Roman" w:cs="Times New Roman"/>
          <w:sz w:val="24"/>
          <w:szCs w:val="20"/>
        </w:rPr>
        <w:t xml:space="preserve">ФАКУЛЬТЕТ  </w:t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пециального машиностроения</w:t>
      </w:r>
    </w:p>
    <w:p w14:paraId="0830D79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4"/>
          <w:szCs w:val="20"/>
        </w:rPr>
      </w:pPr>
    </w:p>
    <w:p w14:paraId="54CAA14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Cs/>
          <w:sz w:val="24"/>
          <w:szCs w:val="20"/>
        </w:rPr>
      </w:pPr>
      <w:r w:rsidRPr="00006E47">
        <w:rPr>
          <w:rFonts w:eastAsia="Times New Roman" w:cs="Times New Roman"/>
          <w:sz w:val="24"/>
          <w:szCs w:val="20"/>
        </w:rPr>
        <w:t xml:space="preserve">КАФЕДРА     </w:t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М11 «Подводные роботы и аппараты»</w:t>
      </w:r>
    </w:p>
    <w:p w14:paraId="7C9A053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/>
          <w:sz w:val="24"/>
          <w:szCs w:val="20"/>
        </w:rPr>
      </w:pPr>
    </w:p>
    <w:p w14:paraId="3BC6384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3E6A42B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D8EBD3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/>
          <w:bCs/>
          <w:sz w:val="36"/>
          <w:szCs w:val="28"/>
          <w:u w:val="single"/>
        </w:rPr>
      </w:pPr>
      <w:r w:rsidRPr="00006E47">
        <w:rPr>
          <w:rFonts w:eastAsia="Times New Roman" w:cs="Times New Roman"/>
          <w:b/>
          <w:bCs/>
          <w:sz w:val="36"/>
          <w:szCs w:val="28"/>
          <w:u w:val="single"/>
        </w:rPr>
        <w:t>ОТЧЕТ ПО ПРОИЗВОДСТВЕННОЙ ПРАКТИКЕ</w:t>
      </w:r>
    </w:p>
    <w:p w14:paraId="37FE23E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2BB31EFE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11B8CF3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Студент_____________________________________________________________</w:t>
      </w:r>
    </w:p>
    <w:p w14:paraId="79F23BC1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i/>
          <w:sz w:val="22"/>
          <w:szCs w:val="28"/>
        </w:rPr>
      </w:pPr>
      <w:r w:rsidRPr="00006E47">
        <w:rPr>
          <w:rFonts w:eastAsia="Times New Roman" w:cs="Times New Roman"/>
          <w:bCs/>
          <w:i/>
          <w:sz w:val="22"/>
          <w:szCs w:val="28"/>
        </w:rPr>
        <w:t>фамилия, имя, отчество</w:t>
      </w:r>
    </w:p>
    <w:p w14:paraId="5CEB65F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4DB331CF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Группа___________________</w:t>
      </w:r>
    </w:p>
    <w:p w14:paraId="6E8AA8D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87B32D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 xml:space="preserve">Тип практики   </w:t>
      </w:r>
      <w:r w:rsidRPr="00006E47">
        <w:rPr>
          <w:rFonts w:eastAsia="Times New Roman" w:cs="Times New Roman"/>
          <w:bCs/>
          <w:szCs w:val="28"/>
        </w:rPr>
        <w:tab/>
      </w:r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аучно-исследовательская  работа</w:t>
      </w:r>
    </w:p>
    <w:p w14:paraId="095B3981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</w:p>
    <w:p w14:paraId="0BB9CEF3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Название предприятия</w:t>
      </w:r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УК  СМ МГТУ им. Н.Э. Баумана</w:t>
      </w:r>
    </w:p>
    <w:p w14:paraId="724505E2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CFFA57D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67C85F3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22B9771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/>
          <w:szCs w:val="20"/>
        </w:rPr>
      </w:pPr>
      <w:r w:rsidRPr="00006E47">
        <w:rPr>
          <w:rFonts w:eastAsia="Times New Roman" w:cs="Times New Roman"/>
          <w:szCs w:val="20"/>
        </w:rPr>
        <w:t>Студент</w:t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 xml:space="preserve">_________________  ____________________ </w:t>
      </w:r>
    </w:p>
    <w:p w14:paraId="5D5D8D8F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и.о.            </w:t>
      </w:r>
    </w:p>
    <w:p w14:paraId="690C9A0A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237E627A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/>
          <w:szCs w:val="20"/>
        </w:rPr>
      </w:pPr>
      <w:r w:rsidRPr="00006E47">
        <w:rPr>
          <w:rFonts w:eastAsia="Times New Roman" w:cs="Times New Roman"/>
          <w:szCs w:val="20"/>
        </w:rPr>
        <w:t>Руководитель практики</w:t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 xml:space="preserve">_________________  ____________________ </w:t>
      </w:r>
    </w:p>
    <w:p w14:paraId="4294AAED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и.о.            </w:t>
      </w:r>
    </w:p>
    <w:p w14:paraId="5C6E204F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07DA6B3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0"/>
          <w:szCs w:val="20"/>
        </w:rPr>
      </w:pPr>
    </w:p>
    <w:p w14:paraId="614FE1C3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094EC4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Cs w:val="28"/>
        </w:rPr>
      </w:pPr>
      <w:r w:rsidRPr="00006E47">
        <w:rPr>
          <w:rFonts w:eastAsia="Times New Roman" w:cs="Times New Roman"/>
          <w:szCs w:val="28"/>
        </w:rPr>
        <w:t xml:space="preserve">Оценка  __________________________________   </w:t>
      </w:r>
    </w:p>
    <w:p w14:paraId="7C3A267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DE314B9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6B9EE787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0CC64165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2CC77B3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7BCD9C7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19F7FAF0" w14:textId="4B64D166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Cs w:val="20"/>
        </w:rPr>
      </w:pPr>
      <w:r w:rsidRPr="00006E47">
        <w:rPr>
          <w:rFonts w:eastAsia="Times New Roman" w:cs="Times New Roman"/>
          <w:i/>
          <w:szCs w:val="20"/>
        </w:rPr>
        <w:t>20</w:t>
      </w:r>
      <w:r w:rsidR="00F30B36">
        <w:rPr>
          <w:rFonts w:eastAsia="Times New Roman" w:cs="Times New Roman"/>
          <w:i/>
          <w:szCs w:val="20"/>
        </w:rPr>
        <w:t>20</w:t>
      </w:r>
      <w:r w:rsidRPr="00006E47">
        <w:rPr>
          <w:rFonts w:eastAsia="Times New Roman" w:cs="Times New Roman"/>
          <w:i/>
          <w:szCs w:val="20"/>
        </w:rPr>
        <w:t xml:space="preserve">   г.</w:t>
      </w:r>
    </w:p>
    <w:p w14:paraId="3BD30800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14:paraId="29E6AA63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Федеральное государственное бюджетное образовательное </w:t>
      </w:r>
    </w:p>
    <w:p w14:paraId="11236F42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учреждение высшего образования</w:t>
      </w:r>
    </w:p>
    <w:p w14:paraId="177001E8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14:paraId="3F05ED55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национальный исследовательский университет)»</w:t>
      </w:r>
    </w:p>
    <w:p w14:paraId="616EBDBA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МГТУ им. Н.Э. Баумана)</w:t>
      </w:r>
    </w:p>
    <w:p w14:paraId="70717F54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24"/>
          <w:szCs w:val="24"/>
          <w:lang w:eastAsia="ar-SA"/>
        </w:rPr>
      </w:pPr>
    </w:p>
    <w:p w14:paraId="4D2EB5E5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32"/>
          <w:szCs w:val="32"/>
          <w:lang w:eastAsia="ar-SA"/>
        </w:rPr>
      </w:pPr>
      <w:r w:rsidRPr="00A50ECB">
        <w:rPr>
          <w:rFonts w:eastAsia="Times New Roman" w:cs="Times New Roman"/>
          <w:sz w:val="32"/>
          <w:szCs w:val="32"/>
          <w:lang w:eastAsia="ar-SA"/>
        </w:rPr>
        <w:t xml:space="preserve">Кафедра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«Подводные роботы и аппараты»</w:t>
      </w:r>
      <w:r w:rsidRPr="00A50ECB">
        <w:rPr>
          <w:rFonts w:eastAsia="Times New Roman" w:cs="Times New Roman"/>
          <w:sz w:val="32"/>
          <w:szCs w:val="32"/>
          <w:lang w:eastAsia="ar-SA"/>
        </w:rPr>
        <w:t xml:space="preserve">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(СМ11)</w:t>
      </w:r>
    </w:p>
    <w:p w14:paraId="1405001D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Arial" w:cs="Times New Roman"/>
          <w:sz w:val="20"/>
          <w:szCs w:val="20"/>
          <w:lang w:eastAsia="ar-SA"/>
        </w:rPr>
      </w:pPr>
    </w:p>
    <w:p w14:paraId="1EE21DEC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pacing w:val="100"/>
          <w:sz w:val="36"/>
          <w:szCs w:val="20"/>
          <w:lang w:eastAsia="ar-SA"/>
        </w:rPr>
      </w:pPr>
      <w:r w:rsidRPr="00A50ECB">
        <w:rPr>
          <w:rFonts w:eastAsia="Times New Roman" w:cs="Times New Roman"/>
          <w:b/>
          <w:spacing w:val="100"/>
          <w:sz w:val="36"/>
          <w:szCs w:val="20"/>
          <w:lang w:eastAsia="ar-SA"/>
        </w:rPr>
        <w:t>ЗАДАНИЕ</w:t>
      </w:r>
    </w:p>
    <w:p w14:paraId="63A2A1DA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 xml:space="preserve">на выполнение научно-исследовательской работы </w:t>
      </w:r>
    </w:p>
    <w:p w14:paraId="71280E18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>(производственной практики)</w:t>
      </w:r>
    </w:p>
    <w:p w14:paraId="28B1B01F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</w:p>
    <w:p w14:paraId="43BE6369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sz w:val="20"/>
          <w:szCs w:val="20"/>
          <w:lang w:eastAsia="ar-SA"/>
        </w:rPr>
      </w:pPr>
    </w:p>
    <w:p w14:paraId="79F89E4A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  <w:r w:rsidRPr="00A50ECB">
        <w:rPr>
          <w:rFonts w:eastAsia="Times New Roman" w:cs="Times New Roman"/>
          <w:sz w:val="24"/>
          <w:szCs w:val="20"/>
          <w:lang w:eastAsia="ar-SA"/>
        </w:rPr>
        <w:t xml:space="preserve">на предприятии   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НУК СМ МГТУ им. Н.Э. Баумана</w:t>
      </w:r>
    </w:p>
    <w:p w14:paraId="51DD7358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lang w:eastAsia="ar-SA"/>
        </w:rPr>
      </w:pPr>
    </w:p>
    <w:p w14:paraId="379ED78D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</w:p>
    <w:p w14:paraId="63C01B3B" w14:textId="78A2162A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4"/>
          <w:szCs w:val="20"/>
          <w:lang w:eastAsia="ar-SA"/>
        </w:rPr>
        <w:t>Студент__</w:t>
      </w:r>
      <w:r w:rsidR="0025658B">
        <w:rPr>
          <w:rFonts w:eastAsia="Times New Roman" w:cs="Times New Roman"/>
          <w:sz w:val="24"/>
          <w:szCs w:val="20"/>
          <w:lang w:eastAsia="ar-SA"/>
        </w:rPr>
        <w:t>______________</w:t>
      </w:r>
      <w:r w:rsidRPr="00A50ECB">
        <w:rPr>
          <w:rFonts w:eastAsia="Times New Roman" w:cs="Times New Roman"/>
          <w:sz w:val="24"/>
          <w:szCs w:val="20"/>
          <w:lang w:eastAsia="ar-SA"/>
        </w:rPr>
        <w:t>_</w:t>
      </w:r>
      <w:r w:rsidR="00D65996">
        <w:rPr>
          <w:rFonts w:eastAsia="Times New Roman" w:cs="Times New Roman"/>
          <w:sz w:val="24"/>
          <w:szCs w:val="20"/>
          <w:lang w:eastAsia="ar-SA"/>
        </w:rPr>
        <w:t>Андреев Евгений Викторович СМ11-31М</w:t>
      </w:r>
      <w:r w:rsidRPr="00A50ECB">
        <w:rPr>
          <w:rFonts w:eastAsia="Times New Roman" w:cs="Times New Roman"/>
          <w:sz w:val="24"/>
          <w:szCs w:val="20"/>
          <w:lang w:eastAsia="ar-SA"/>
        </w:rPr>
        <w:t>_______________</w:t>
      </w: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5BE18C8F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 xml:space="preserve">                                                 (фамилия, имя, отчество;  индекс группы)</w:t>
      </w:r>
    </w:p>
    <w:p w14:paraId="76DA39E4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2CEBC7E8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>Тема научно-исследовательской работы:</w:t>
      </w:r>
    </w:p>
    <w:p w14:paraId="6C60CE4B" w14:textId="40D0E3E9" w:rsidR="00A50ECB" w:rsidRPr="00A50ECB" w:rsidRDefault="00B575FE" w:rsidP="00B575FE">
      <w:pPr>
        <w:tabs>
          <w:tab w:val="left" w:pos="9810"/>
        </w:tabs>
        <w:suppressAutoHyphens/>
        <w:spacing w:after="0"/>
        <w:ind w:firstLine="709"/>
        <w:rPr>
          <w:rFonts w:eastAsia="Times New Roman" w:cs="Times New Roman"/>
          <w:bCs/>
          <w:szCs w:val="28"/>
          <w:lang w:eastAsia="ar-SA"/>
        </w:rPr>
      </w:pPr>
      <w:r w:rsidRPr="00B575FE">
        <w:rPr>
          <w:rFonts w:eastAsia="Times New Roman" w:cs="Times New Roman"/>
          <w:bCs/>
          <w:szCs w:val="28"/>
          <w:lang w:eastAsia="ar-SA"/>
        </w:rPr>
        <w:t>Разработка и исследование системы автоматического управления движением автономного необитаемого подводного аппарата</w:t>
      </w:r>
      <w:r w:rsidR="00A339CE">
        <w:rPr>
          <w:rFonts w:eastAsia="Times New Roman" w:cs="Times New Roman"/>
          <w:bCs/>
          <w:szCs w:val="28"/>
          <w:lang w:eastAsia="ar-SA"/>
        </w:rPr>
        <w:t>.</w:t>
      </w:r>
    </w:p>
    <w:p w14:paraId="58D70A3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u w:val="single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 xml:space="preserve">  </w:t>
      </w:r>
    </w:p>
    <w:p w14:paraId="4CB0645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2606D89E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6FB0EBE7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>Дата выдачи задания   « ____ » _____________ 20__ г.</w:t>
      </w:r>
    </w:p>
    <w:p w14:paraId="7156FA3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30C944FB" w14:textId="77777777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</w:p>
    <w:p w14:paraId="34680B8E" w14:textId="63FB7364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 xml:space="preserve">Руководитель НИР     </w:t>
      </w:r>
      <w:r w:rsidRPr="00A50ECB">
        <w:rPr>
          <w:rFonts w:eastAsia="Times New Roman" w:cs="Times New Roman"/>
          <w:szCs w:val="28"/>
          <w:lang w:eastAsia="ar-SA"/>
        </w:rPr>
        <w:t xml:space="preserve"> </w:t>
      </w:r>
      <w:r w:rsidRPr="00A50ECB">
        <w:rPr>
          <w:rFonts w:eastAsia="Times New Roman" w:cs="Times New Roman"/>
          <w:szCs w:val="28"/>
          <w:u w:val="single"/>
          <w:lang w:eastAsia="ar-SA"/>
        </w:rPr>
        <w:t xml:space="preserve">                                              </w:t>
      </w:r>
      <w:r w:rsidRPr="00A50ECB">
        <w:rPr>
          <w:rFonts w:eastAsia="Times New Roman" w:cs="Times New Roman"/>
          <w:b/>
          <w:szCs w:val="28"/>
          <w:lang w:eastAsia="ar-SA"/>
        </w:rPr>
        <w:t xml:space="preserve">  /</w:t>
      </w:r>
      <w:r w:rsidRPr="00A50ECB">
        <w:rPr>
          <w:rFonts w:eastAsia="Times New Roman" w:cs="Times New Roman"/>
          <w:bCs/>
          <w:szCs w:val="28"/>
          <w:lang w:eastAsia="ar-SA"/>
        </w:rPr>
        <w:t xml:space="preserve"> </w:t>
      </w:r>
      <w:r w:rsidR="00897E6F" w:rsidRPr="00FC3B51">
        <w:rPr>
          <w:rFonts w:eastAsia="Times New Roman" w:cs="Times New Roman"/>
          <w:bCs/>
          <w:szCs w:val="28"/>
          <w:u w:val="single"/>
          <w:lang w:eastAsia="ar-SA"/>
        </w:rPr>
        <w:t>Макашов А.А.</w:t>
      </w:r>
      <w:r w:rsidRPr="00A50ECB">
        <w:rPr>
          <w:rFonts w:eastAsia="Times New Roman" w:cs="Times New Roman"/>
          <w:b/>
          <w:szCs w:val="28"/>
          <w:lang w:eastAsia="ar-SA"/>
        </w:rPr>
        <w:t>_______</w:t>
      </w:r>
    </w:p>
    <w:p w14:paraId="16900D2C" w14:textId="77777777" w:rsidR="00A50ECB" w:rsidRPr="00A50ECB" w:rsidRDefault="00A50ECB" w:rsidP="00A50ECB">
      <w:pPr>
        <w:suppressAutoHyphens/>
        <w:spacing w:after="0" w:line="240" w:lineRule="auto"/>
        <w:ind w:left="708" w:right="565" w:firstLine="708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(подпись, дата)</w:t>
      </w:r>
    </w:p>
    <w:p w14:paraId="2F56088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12912D8F" w14:textId="59EBBED8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 w:val="24"/>
          <w:szCs w:val="20"/>
          <w:lang w:eastAsia="ar-SA"/>
        </w:rPr>
      </w:pPr>
      <w:r w:rsidRPr="00A50ECB">
        <w:rPr>
          <w:rFonts w:eastAsia="Times New Roman" w:cs="Times New Roman"/>
          <w:b/>
          <w:lang w:eastAsia="ar-SA"/>
        </w:rPr>
        <w:t xml:space="preserve">Студент </w:t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  <w:t xml:space="preserve">_________________________  /  </w:t>
      </w:r>
      <w:r w:rsidR="00F86688" w:rsidRPr="00604ECF">
        <w:rPr>
          <w:rFonts w:eastAsia="Times New Roman" w:cs="Times New Roman"/>
          <w:bCs/>
          <w:u w:val="single"/>
          <w:lang w:eastAsia="ar-SA"/>
        </w:rPr>
        <w:t>Андреев Е.В.</w:t>
      </w:r>
      <w:r w:rsidRPr="00A50ECB">
        <w:rPr>
          <w:rFonts w:eastAsia="Times New Roman" w:cs="Times New Roman"/>
          <w:b/>
          <w:lang w:eastAsia="ar-SA"/>
        </w:rPr>
        <w:t xml:space="preserve">__________ </w:t>
      </w:r>
    </w:p>
    <w:p w14:paraId="668D819E" w14:textId="77777777" w:rsidR="00A50ECB" w:rsidRPr="00A50ECB" w:rsidRDefault="00A50ECB" w:rsidP="00A50ECB">
      <w:pPr>
        <w:suppressAutoHyphens/>
        <w:spacing w:after="0" w:line="240" w:lineRule="auto"/>
        <w:ind w:right="565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                                                     (подпись, дата)                                  (Фамилия И.О.)            </w:t>
      </w:r>
    </w:p>
    <w:p w14:paraId="5DB26CDA" w14:textId="77777777" w:rsidR="00A50ECB" w:rsidRPr="00A50ECB" w:rsidRDefault="00A50ECB" w:rsidP="00A50ECB">
      <w:pPr>
        <w:suppressAutoHyphens/>
        <w:spacing w:after="0" w:line="240" w:lineRule="auto"/>
        <w:ind w:right="565"/>
        <w:jc w:val="right"/>
        <w:rPr>
          <w:rFonts w:eastAsia="Times New Roman" w:cs="Times New Roman"/>
          <w:sz w:val="18"/>
          <w:szCs w:val="18"/>
          <w:lang w:eastAsia="ar-SA"/>
        </w:rPr>
      </w:pPr>
    </w:p>
    <w:p w14:paraId="2106DAF6" w14:textId="77777777" w:rsidR="00A50ECB" w:rsidRPr="00A50ECB" w:rsidRDefault="00A50ECB" w:rsidP="00A50ECB">
      <w:pPr>
        <w:spacing w:after="200" w:line="276" w:lineRule="auto"/>
        <w:jc w:val="left"/>
        <w:rPr>
          <w:rFonts w:ascii="Calibri" w:eastAsia="Calibri" w:hAnsi="Calibri" w:cs="Times New Roman"/>
          <w:sz w:val="22"/>
        </w:rPr>
      </w:pPr>
    </w:p>
    <w:p w14:paraId="44766245" w14:textId="77777777" w:rsidR="00714BD1" w:rsidRPr="00714BD1" w:rsidRDefault="00714BD1" w:rsidP="00714BD1">
      <w:pPr>
        <w:keepNext/>
        <w:keepLines/>
        <w:spacing w:before="240" w:after="0"/>
        <w:jc w:val="left"/>
        <w:rPr>
          <w:rFonts w:ascii="Calibri Light" w:eastAsia="Calibri" w:hAnsi="Calibri Light" w:cs="Times New Roman"/>
          <w:sz w:val="22"/>
        </w:rPr>
      </w:pPr>
    </w:p>
    <w:p w14:paraId="0CA4C4D7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4"/>
          <w:szCs w:val="24"/>
          <w:lang w:eastAsia="ru-RU"/>
        </w:rPr>
      </w:pPr>
      <w:r w:rsidRPr="00714BD1">
        <w:rPr>
          <w:rFonts w:eastAsia="Calibri" w:cs="Times New Roman"/>
          <w:sz w:val="24"/>
          <w:szCs w:val="24"/>
          <w:lang w:eastAsia="ru-RU"/>
        </w:rP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59B09216" w14:textId="5401D2A6" w:rsidR="00FE171A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60077721" w:history="1">
            <w:r w:rsidR="00FE171A" w:rsidRPr="00223175">
              <w:rPr>
                <w:rStyle w:val="a6"/>
                <w:rFonts w:eastAsia="Times New Roman"/>
                <w:b/>
                <w:noProof/>
              </w:rPr>
              <w:t>СПИСОК ИСПОЛЬЗУЕМЫХ СОКРАЩЕНИЙ</w:t>
            </w:r>
            <w:r w:rsidR="00FE171A">
              <w:rPr>
                <w:noProof/>
                <w:webHidden/>
              </w:rPr>
              <w:tab/>
            </w:r>
            <w:r w:rsidR="00FE171A">
              <w:rPr>
                <w:noProof/>
                <w:webHidden/>
              </w:rPr>
              <w:fldChar w:fldCharType="begin"/>
            </w:r>
            <w:r w:rsidR="00FE171A">
              <w:rPr>
                <w:noProof/>
                <w:webHidden/>
              </w:rPr>
              <w:instrText xml:space="preserve"> PAGEREF _Toc60077721 \h </w:instrText>
            </w:r>
            <w:r w:rsidR="00FE171A">
              <w:rPr>
                <w:noProof/>
                <w:webHidden/>
              </w:rPr>
            </w:r>
            <w:r w:rsidR="00FE171A">
              <w:rPr>
                <w:noProof/>
                <w:webHidden/>
              </w:rPr>
              <w:fldChar w:fldCharType="separate"/>
            </w:r>
            <w:r w:rsidR="00FE171A">
              <w:rPr>
                <w:noProof/>
                <w:webHidden/>
              </w:rPr>
              <w:t>4</w:t>
            </w:r>
            <w:r w:rsidR="00FE171A">
              <w:rPr>
                <w:noProof/>
                <w:webHidden/>
              </w:rPr>
              <w:fldChar w:fldCharType="end"/>
            </w:r>
          </w:hyperlink>
        </w:p>
        <w:p w14:paraId="65E12963" w14:textId="4971CCB5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2" w:history="1">
            <w:r w:rsidRPr="00223175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FD9B2D" w14:textId="4E190ED3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3" w:history="1">
            <w:r w:rsidRPr="00223175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36C983" w14:textId="41920987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4" w:history="1">
            <w:r w:rsidRPr="00223175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DDA153" w14:textId="52B6BDDF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5" w:history="1">
            <w:r w:rsidRPr="00223175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82B4DD" w14:textId="30B9ADD1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6" w:history="1">
            <w:r w:rsidRPr="00223175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612F3E" w14:textId="17F78BE3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7" w:history="1">
            <w:r w:rsidRPr="00223175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5E36C3" w14:textId="6DF829E9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8" w:history="1">
            <w:r w:rsidRPr="00223175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67BD7F" w14:textId="61FDEF39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29" w:history="1">
            <w:r w:rsidRPr="00223175">
              <w:rPr>
                <w:rStyle w:val="a6"/>
                <w:noProof/>
                <w:lang w:bidi="en-US"/>
              </w:rPr>
              <w:t>2.6 Выводы по разделу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DD5EC5" w14:textId="0E3E20E3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0" w:history="1">
            <w:r w:rsidRPr="00223175">
              <w:rPr>
                <w:rStyle w:val="a6"/>
                <w:noProof/>
                <w:lang w:bidi="en-US"/>
              </w:rPr>
              <w:t>3 Математические модели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8976CB" w14:textId="7F8F12C1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1" w:history="1">
            <w:r w:rsidRPr="00223175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9F31AB" w14:textId="1F30D597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2" w:history="1">
            <w:r w:rsidRPr="00223175">
              <w:rPr>
                <w:rStyle w:val="a6"/>
                <w:noProof/>
                <w:lang w:bidi="en-US"/>
              </w:rPr>
              <w:t>3.2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416AED" w14:textId="017B3456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3" w:history="1">
            <w:r w:rsidRPr="00223175">
              <w:rPr>
                <w:rStyle w:val="a6"/>
                <w:noProof/>
                <w:lang w:bidi="en-US"/>
              </w:rPr>
              <w:t>3.3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AFDEF6" w14:textId="239452F5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4" w:history="1">
            <w:r w:rsidRPr="00223175">
              <w:rPr>
                <w:rStyle w:val="a6"/>
                <w:noProof/>
                <w:lang w:bidi="en-US"/>
              </w:rPr>
              <w:t>3.4 Выводы по разделу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096D8A" w14:textId="12331E81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5" w:history="1">
            <w:r w:rsidRPr="00223175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BC2FBB" w14:textId="6B483B35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6" w:history="1">
            <w:r w:rsidRPr="00223175">
              <w:rPr>
                <w:rStyle w:val="a6"/>
                <w:noProof/>
                <w:lang w:bidi="en-US"/>
              </w:rPr>
              <w:t>4.1 Регуляторы контура марш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8008A6" w14:textId="689130ED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7" w:history="1">
            <w:r w:rsidRPr="00223175">
              <w:rPr>
                <w:rStyle w:val="a6"/>
                <w:noProof/>
                <w:lang w:bidi="en-US"/>
              </w:rPr>
              <w:t>4.2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D8C1E9" w14:textId="7BC5DFB8" w:rsidR="00FE171A" w:rsidRDefault="00FE171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8" w:history="1">
            <w:r w:rsidRPr="00223175">
              <w:rPr>
                <w:rStyle w:val="a6"/>
                <w:noProof/>
                <w:lang w:bidi="en-US"/>
              </w:rPr>
              <w:t>4.3 Выводы по разделу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940048" w14:textId="0D4FD593" w:rsidR="00FE171A" w:rsidRDefault="00FE171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77739" w:history="1">
            <w:r w:rsidRPr="00223175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77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22DB8EB8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1DA1DA50" w:rsidR="00481952" w:rsidRPr="00481952" w:rsidRDefault="00B07956" w:rsidP="00B07956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jc w:val="center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0" w:name="_Toc504347641"/>
      <w:bookmarkStart w:id="1" w:name="_Toc60077721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 xml:space="preserve">СПИСОК </w:t>
      </w:r>
      <w:bookmarkEnd w:id="0"/>
      <w:r>
        <w:rPr>
          <w:rFonts w:eastAsia="Times New Roman" w:cs="Times New Roman"/>
          <w:b/>
          <w:sz w:val="32"/>
          <w:szCs w:val="32"/>
          <w:lang w:eastAsia="ru-RU"/>
        </w:rPr>
        <w:t>ИСПОЛЬЗУЕМЫХ СОКРАЩЕНИЙ</w:t>
      </w:r>
      <w:bookmarkEnd w:id="1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1AC73DE2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689DBB8D" w14:textId="7C256438" w:rsidR="00511285" w:rsidRDefault="00511285" w:rsidP="00511285">
      <w:pPr>
        <w:jc w:val="center"/>
        <w:rPr>
          <w:rFonts w:eastAsia="Calibri" w:cs="Times New Roman"/>
          <w:b/>
          <w:bCs/>
          <w:szCs w:val="28"/>
          <w:lang w:eastAsia="ru-RU"/>
        </w:rPr>
      </w:pPr>
      <w:r w:rsidRPr="00511285">
        <w:rPr>
          <w:rFonts w:eastAsia="Calibri" w:cs="Times New Roman"/>
          <w:b/>
          <w:bCs/>
          <w:szCs w:val="28"/>
          <w:lang w:eastAsia="ru-RU"/>
        </w:rPr>
        <w:lastRenderedPageBreak/>
        <w:t>ВВЕДЕНИЕ</w:t>
      </w:r>
    </w:p>
    <w:p w14:paraId="051EA387" w14:textId="77777777" w:rsidR="00151295" w:rsidRPr="00151295" w:rsidRDefault="00151295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</w:p>
    <w:p w14:paraId="29912BBB" w14:textId="5D9E4B4F" w:rsidR="0004095B" w:rsidRDefault="0004095B" w:rsidP="0004095B">
      <w:pPr>
        <w:ind w:firstLine="709"/>
        <w:rPr>
          <w:rFonts w:eastAsia="Calibri" w:cs="Times New Roman"/>
          <w:szCs w:val="28"/>
          <w:lang w:eastAsia="ru-RU"/>
        </w:rPr>
      </w:pPr>
      <w:r w:rsidRPr="0004095B">
        <w:rPr>
          <w:rFonts w:eastAsia="Calibri" w:cs="Times New Roman"/>
          <w:szCs w:val="28"/>
          <w:lang w:eastAsia="ru-RU"/>
        </w:rPr>
        <w:t>Вооруженные силы государств мира все больше интегрируют беспилотные системы различного назначения в свои арсеналы. Для военно-морских сил рассматриваются три категории такого оборудования: автономные необитаемые подводные аппараты (АНПА)</w:t>
      </w:r>
      <w:r w:rsidR="0013156C" w:rsidRPr="0013156C">
        <w:rPr>
          <w:rFonts w:eastAsia="Calibri" w:cs="Times New Roman"/>
          <w:szCs w:val="28"/>
          <w:lang w:eastAsia="ru-RU"/>
        </w:rPr>
        <w:t>,</w:t>
      </w:r>
      <w:r w:rsidRPr="0004095B">
        <w:rPr>
          <w:rFonts w:eastAsia="Calibri" w:cs="Times New Roman"/>
          <w:szCs w:val="28"/>
          <w:lang w:eastAsia="ru-RU"/>
        </w:rPr>
        <w:t xml:space="preserve"> необитаемые надводные аппараты, или суда и беспилотные летательные аппараты.</w:t>
      </w:r>
      <w:r w:rsidR="0013156C" w:rsidRPr="0013156C">
        <w:rPr>
          <w:rFonts w:eastAsia="Calibri" w:cs="Times New Roman"/>
          <w:szCs w:val="28"/>
          <w:lang w:eastAsia="ru-RU"/>
        </w:rPr>
        <w:t xml:space="preserve"> </w:t>
      </w:r>
      <w:r w:rsidR="00D11F10">
        <w:rPr>
          <w:rFonts w:eastAsia="Calibri" w:cs="Times New Roman"/>
          <w:szCs w:val="28"/>
          <w:lang w:eastAsia="ru-RU"/>
        </w:rPr>
        <w:t>Для патрулирования подводных границ, портов, а также различных подводных сооружений используются АНПА, способные выполнять поставленные задачи без участия человека.</w:t>
      </w:r>
    </w:p>
    <w:p w14:paraId="1CBC0DE3" w14:textId="6E221C58" w:rsidR="00D11F10" w:rsidRDefault="00D11F10" w:rsidP="0004095B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Однако ёмкость энергоносителя аппарата ограничена, в связи с чем возникает необходимость периодической подзарядки.</w:t>
      </w:r>
      <w:r w:rsidR="001F7AC9">
        <w:rPr>
          <w:rFonts w:eastAsia="Calibri" w:cs="Times New Roman"/>
          <w:szCs w:val="28"/>
          <w:lang w:eastAsia="ru-RU"/>
        </w:rPr>
        <w:t xml:space="preserve"> Для сокращения времени простоя, обеспечения непрерывности выполнения поставленных задач и недопущения раскрытия своего местоположения возможным противником используются донные зарядные станции, соединённые кабелем с берегом. </w:t>
      </w:r>
    </w:p>
    <w:p w14:paraId="1BAD5B86" w14:textId="3C11D8A5" w:rsidR="00151295" w:rsidRDefault="00B546C0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Для осуществления стыковки с донной зарядной станцией необходимо решить задачи навигации, построения оптимальной траектории и следования полученной траектории. </w:t>
      </w:r>
      <w:r w:rsidR="001A144F">
        <w:rPr>
          <w:rFonts w:eastAsia="Calibri" w:cs="Times New Roman"/>
          <w:szCs w:val="28"/>
          <w:lang w:eastAsia="ru-RU"/>
        </w:rPr>
        <w:t xml:space="preserve">Точность следования заданной траектории напрямую зависит от качества системы управления </w:t>
      </w:r>
      <w:r w:rsidR="001A144F" w:rsidRPr="0004095B">
        <w:rPr>
          <w:rFonts w:eastAsia="Calibri" w:cs="Times New Roman"/>
          <w:szCs w:val="28"/>
          <w:lang w:eastAsia="ru-RU"/>
        </w:rPr>
        <w:t>движением</w:t>
      </w:r>
      <w:r w:rsidR="001A144F">
        <w:rPr>
          <w:rFonts w:eastAsia="Calibri" w:cs="Times New Roman"/>
          <w:szCs w:val="28"/>
          <w:lang w:eastAsia="ru-RU"/>
        </w:rPr>
        <w:t xml:space="preserve"> – в</w:t>
      </w:r>
      <w:r w:rsidR="0004095B" w:rsidRPr="0004095B">
        <w:rPr>
          <w:rFonts w:eastAsia="Calibri" w:cs="Times New Roman"/>
          <w:szCs w:val="28"/>
          <w:lang w:eastAsia="ru-RU"/>
        </w:rPr>
        <w:t>ажнейшей систем</w:t>
      </w:r>
      <w:r w:rsidR="001A144F">
        <w:rPr>
          <w:rFonts w:eastAsia="Calibri" w:cs="Times New Roman"/>
          <w:szCs w:val="28"/>
          <w:lang w:eastAsia="ru-RU"/>
        </w:rPr>
        <w:t>ы</w:t>
      </w:r>
      <w:r w:rsidR="0004095B" w:rsidRPr="0004095B">
        <w:rPr>
          <w:rFonts w:eastAsia="Calibri" w:cs="Times New Roman"/>
          <w:szCs w:val="28"/>
          <w:lang w:eastAsia="ru-RU"/>
        </w:rPr>
        <w:t xml:space="preserve"> АНПА. Она включает в себя локальные контуры управления углами курса, дифферента и крена, движением по маршу, глубине и лагу, а также алгоритмы следования заданной траектории.</w:t>
      </w:r>
    </w:p>
    <w:p w14:paraId="13B10590" w14:textId="497D0AB3" w:rsidR="00D4390F" w:rsidRDefault="00C33683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В данной работе приведены результаты синтеза системы управления торпедообразным автономным аппаратом, прототипом которого являлся АНПА МТ-2010</w:t>
      </w:r>
      <w:r w:rsidR="00F64AF4">
        <w:rPr>
          <w:rFonts w:eastAsia="Calibri" w:cs="Times New Roman"/>
          <w:szCs w:val="28"/>
          <w:lang w:eastAsia="ru-RU"/>
        </w:rPr>
        <w:t>, разработанный в институте проблем морских технологий Дальневосточного отделения Российской академии наук.</w:t>
      </w:r>
      <w:r w:rsidR="00F73E0E">
        <w:rPr>
          <w:rFonts w:eastAsia="Calibri" w:cs="Times New Roman"/>
          <w:szCs w:val="28"/>
          <w:lang w:eastAsia="ru-RU"/>
        </w:rPr>
        <w:t xml:space="preserve"> Несмотря на общеизвестность методики расчёта контуров управления, синтез необходимо </w:t>
      </w:r>
      <w:r w:rsidR="00F73E0E">
        <w:rPr>
          <w:rFonts w:eastAsia="Calibri" w:cs="Times New Roman"/>
          <w:szCs w:val="28"/>
          <w:lang w:eastAsia="ru-RU"/>
        </w:rPr>
        <w:lastRenderedPageBreak/>
        <w:t xml:space="preserve">проводить всякий раз для каждого вновь разрабатываемого аппарата, </w:t>
      </w:r>
      <w:r w:rsidR="0079151A">
        <w:rPr>
          <w:rFonts w:eastAsia="Calibri" w:cs="Times New Roman"/>
          <w:szCs w:val="28"/>
          <w:lang w:eastAsia="ru-RU"/>
        </w:rPr>
        <w:t xml:space="preserve">а </w:t>
      </w:r>
      <w:r w:rsidR="00F73E0E">
        <w:rPr>
          <w:rFonts w:eastAsia="Calibri" w:cs="Times New Roman"/>
          <w:szCs w:val="28"/>
          <w:lang w:eastAsia="ru-RU"/>
        </w:rPr>
        <w:t>потому данная задача является актуальной.</w:t>
      </w:r>
    </w:p>
    <w:p w14:paraId="5D10584E" w14:textId="1396DB23" w:rsidR="00565868" w:rsidRDefault="00565868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Целью данной работы является (что?)</w:t>
      </w:r>
    </w:p>
    <w:p w14:paraId="1D618ADC" w14:textId="6FF23129" w:rsidR="00565868" w:rsidRDefault="00565868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Задачи:</w:t>
      </w:r>
    </w:p>
    <w:p w14:paraId="3954F3AC" w14:textId="39B0C735" w:rsidR="006B401E" w:rsidRDefault="006B401E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-</w:t>
      </w:r>
    </w:p>
    <w:p w14:paraId="4DD71259" w14:textId="1583BFEF" w:rsidR="006B401E" w:rsidRDefault="006B401E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- </w:t>
      </w:r>
    </w:p>
    <w:p w14:paraId="7A66EFD7" w14:textId="183228DF" w:rsidR="006B401E" w:rsidRPr="001A144F" w:rsidRDefault="006B401E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- </w:t>
      </w:r>
    </w:p>
    <w:p w14:paraId="4182B5D9" w14:textId="037431F6" w:rsidR="00E158D1" w:rsidRPr="00151295" w:rsidRDefault="00E158D1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b/>
          <w:bCs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2" w:name="_Toc514511584"/>
      <w:bookmarkStart w:id="3" w:name="_Toc60077722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2"/>
      <w:bookmarkEnd w:id="3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1D180120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18EC24EA" w:rsidR="00954AED" w:rsidRPr="00C9556D" w:rsidRDefault="00A6247B" w:rsidP="00A536ED">
      <w:pPr>
        <w:pStyle w:val="a4"/>
        <w:rPr>
          <w:rFonts w:eastAsia="Calibri"/>
          <w:szCs w:val="28"/>
          <w:lang w:val="ru-RU" w:eastAsia="ru-RU"/>
        </w:rPr>
      </w:pPr>
      <w:bookmarkStart w:id="4" w:name="_Ref58062996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</w:t>
      </w:r>
      <w:r>
        <w:fldChar w:fldCharType="end"/>
      </w:r>
      <w:bookmarkEnd w:id="4"/>
      <w:r w:rsidRPr="00C9556D">
        <w:rPr>
          <w:lang w:val="ru-RU"/>
        </w:rPr>
        <w:t xml:space="preserve"> – АНПА МТ-2010</w:t>
      </w:r>
    </w:p>
    <w:p w14:paraId="4063EF18" w14:textId="186B9D33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FE171A" w:rsidRPr="00FE171A">
        <w:rPr>
          <w:vanish/>
        </w:rPr>
        <w:t xml:space="preserve">Таблица </w:t>
      </w:r>
      <w:r w:rsidR="00FE171A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53621417" w:rsidR="00BE076B" w:rsidRPr="00C9556D" w:rsidRDefault="00BE076B" w:rsidP="00A536ED">
      <w:pPr>
        <w:pStyle w:val="a4"/>
        <w:rPr>
          <w:lang w:val="ru-RU"/>
        </w:rPr>
      </w:pPr>
      <w:bookmarkStart w:id="5" w:name="_Ref57318661"/>
      <w:r w:rsidRPr="00C9556D">
        <w:rPr>
          <w:lang w:val="ru-RU"/>
        </w:rPr>
        <w:t xml:space="preserve">Таблица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Таблица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</w:t>
      </w:r>
      <w:r>
        <w:fldChar w:fldCharType="end"/>
      </w:r>
      <w:bookmarkEnd w:id="5"/>
      <w:r w:rsidRPr="00C9556D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Энергетика: емкость батареи литий-ионных аккумуляторов, кВт·ч</w:t>
            </w:r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lastRenderedPageBreak/>
        <w:t>1. Составить математическую модель движения АНПА по маршу и курсу;</w:t>
      </w:r>
    </w:p>
    <w:p w14:paraId="5857E8B4" w14:textId="6D5FF69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3D3120A0" w14:textId="1C36BD83" w:rsidR="00922AA6" w:rsidRDefault="00922AA6" w:rsidP="00922AA6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3</w:t>
      </w:r>
      <w:r>
        <w:rPr>
          <w:rFonts w:eastAsia="Calibri" w:cs="Times New Roman"/>
          <w:szCs w:val="28"/>
          <w:lang w:eastAsia="ru-RU"/>
        </w:rPr>
        <w:t>. Ввести корректирующие устройства.</w:t>
      </w:r>
    </w:p>
    <w:p w14:paraId="19F63F75" w14:textId="58BE4384" w:rsidR="000A6A5A" w:rsidRDefault="00922AA6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0A6A5A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6" w:name="_Toc60077723"/>
      <w:r w:rsidRPr="008F60C9">
        <w:lastRenderedPageBreak/>
        <w:t xml:space="preserve">2 Определение </w:t>
      </w:r>
      <w:r w:rsidR="0085224E">
        <w:t>параметров математической модели</w:t>
      </w:r>
      <w:bookmarkEnd w:id="6"/>
    </w:p>
    <w:p w14:paraId="3F48AE1C" w14:textId="7E088C62" w:rsidR="0085224E" w:rsidRPr="0085224E" w:rsidRDefault="0085224E" w:rsidP="00E2303A">
      <w:pPr>
        <w:pStyle w:val="2"/>
      </w:pPr>
      <w:bookmarkStart w:id="7" w:name="_Toc60077724"/>
      <w:r>
        <w:t>2.1 Выбор движитея</w:t>
      </w:r>
      <w:bookmarkEnd w:id="7"/>
    </w:p>
    <w:p w14:paraId="1F68286C" w14:textId="157BD24C" w:rsidR="006A1E87" w:rsidRDefault="006A1E87" w:rsidP="006A1E87"/>
    <w:p w14:paraId="4A3F5DDD" w14:textId="76C661D3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FE171A" w:rsidRPr="001A5096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2495BF13" w:rsidR="00367550" w:rsidRPr="00C9556D" w:rsidRDefault="00F95BE2" w:rsidP="00A536ED">
      <w:pPr>
        <w:pStyle w:val="a4"/>
        <w:rPr>
          <w:lang w:val="ru-RU"/>
        </w:rPr>
      </w:pPr>
      <w:bookmarkStart w:id="8" w:name="_Ref59369629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2</w:t>
      </w:r>
      <w:r>
        <w:fldChar w:fldCharType="end"/>
      </w:r>
      <w:bookmarkEnd w:id="8"/>
      <w:r w:rsidRPr="00C9556D">
        <w:rPr>
          <w:lang w:val="ru-RU"/>
        </w:rPr>
        <w:t xml:space="preserve"> – Внешний вид винтомоторного агрегата 049-</w:t>
      </w:r>
      <w:r>
        <w:t>E</w:t>
      </w:r>
      <w:r w:rsidRPr="00C9556D">
        <w:rPr>
          <w:lang w:val="ru-RU"/>
        </w:rPr>
        <w:t xml:space="preserve"> 120-100</w:t>
      </w:r>
    </w:p>
    <w:p w14:paraId="5B84AEE6" w14:textId="6007556C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FE171A" w:rsidRPr="00FE171A">
        <w:rPr>
          <w:vanish/>
        </w:rPr>
        <w:t xml:space="preserve">Таблица </w:t>
      </w:r>
      <w:r w:rsidR="00FE171A">
        <w:rPr>
          <w:noProof/>
        </w:rPr>
        <w:t>2</w:t>
      </w:r>
      <w:r w:rsidR="00092160">
        <w:fldChar w:fldCharType="end"/>
      </w:r>
      <w:r>
        <w:t>.</w:t>
      </w:r>
    </w:p>
    <w:p w14:paraId="03BAC1F4" w14:textId="02BB8B45" w:rsidR="0005575F" w:rsidRDefault="004049A9" w:rsidP="00A536ED">
      <w:pPr>
        <w:pStyle w:val="a4"/>
        <w:rPr>
          <w:lang w:val="ru-RU"/>
        </w:rPr>
      </w:pPr>
      <w:bookmarkStart w:id="9" w:name="_Ref59370082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FE171A">
        <w:rPr>
          <w:noProof/>
        </w:rPr>
        <w:t>2</w:t>
      </w:r>
      <w:r>
        <w:fldChar w:fldCharType="end"/>
      </w:r>
      <w:bookmarkEnd w:id="9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88" type="#_x0000_t75" style="width:136.5pt;height:36pt" o:ole="">
            <v:imagedata r:id="rId11" o:title=""/>
          </v:shape>
          <o:OLEObject Type="Embed" ProgID="Equation.DSMT4" ShapeID="_x0000_i1588" DrawAspect="Content" ObjectID="_1670711254" r:id="rId12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r>
        <w:rPr>
          <w:lang w:val="en-US"/>
        </w:rPr>
        <w:t>i</w:t>
      </w:r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r>
        <w:rPr>
          <w:lang w:val="en-US"/>
        </w:rPr>
        <w:t>Ke</w:t>
      </w:r>
      <w:r w:rsidRPr="007F7EE5">
        <w:t xml:space="preserve"> </w:t>
      </w:r>
      <w:r>
        <w:t>– коэффициент противоЭДС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589" type="#_x0000_t75" style="width:28.5pt;height:28.5pt" o:ole="">
            <v:imagedata r:id="rId13" o:title=""/>
          </v:shape>
          <o:OLEObject Type="Embed" ProgID="Equation.DSMT4" ShapeID="_x0000_i1589" DrawAspect="Content" ObjectID="_1670711255" r:id="rId14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590" type="#_x0000_t75" style="width:1in;height:21pt" o:ole="">
            <v:imagedata r:id="rId15" o:title=""/>
          </v:shape>
          <o:OLEObject Type="Embed" ProgID="Equation.DSMT4" ShapeID="_x0000_i1590" DrawAspect="Content" ObjectID="_1670711256" r:id="rId16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591" type="#_x0000_t75" style="width:21pt;height:21pt" o:ole="">
            <v:imagedata r:id="rId17" o:title=""/>
          </v:shape>
          <o:OLEObject Type="Embed" ProgID="Equation.DSMT4" ShapeID="_x0000_i1591" DrawAspect="Content" ObjectID="_1670711257" r:id="rId18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592" type="#_x0000_t75" style="width:36pt;height:36pt" o:ole="">
            <v:imagedata r:id="rId19" o:title=""/>
          </v:shape>
          <o:OLEObject Type="Embed" ProgID="Equation.DSMT4" ShapeID="_x0000_i1592" DrawAspect="Content" ObjectID="_1670711258" r:id="rId20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593" type="#_x0000_t75" style="width:172.5pt;height:43.5pt" o:ole="">
                  <v:imagedata r:id="rId21" o:title=""/>
                </v:shape>
                <o:OLEObject Type="Embed" ProgID="Equation.DSMT4" ShapeID="_x0000_i1593" DrawAspect="Content" ObjectID="_1670711259" r:id="rId22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594" type="#_x0000_t75" style="width:21pt;height:21pt" o:ole="">
                  <v:imagedata r:id="rId23" o:title=""/>
                </v:shape>
                <o:OLEObject Type="Embed" ProgID="Equation.DSMT4" ShapeID="_x0000_i1594" DrawAspect="Content" ObjectID="_1670711260" r:id="rId24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595" type="#_x0000_t75" style="width:28.5pt;height:21pt" o:ole="">
                  <v:imagedata r:id="rId25" o:title=""/>
                </v:shape>
                <o:OLEObject Type="Embed" ProgID="Equation.DSMT4" ShapeID="_x0000_i1595" DrawAspect="Content" ObjectID="_1670711261" r:id="rId26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42D48E2C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54A51434" w:rsidR="005E3776" w:rsidRPr="00C9556D" w:rsidRDefault="0098183C" w:rsidP="00A536ED">
      <w:pPr>
        <w:pStyle w:val="a4"/>
        <w:rPr>
          <w:lang w:val="ru-RU"/>
        </w:rPr>
      </w:pPr>
      <w:bookmarkStart w:id="10" w:name="_Ref5937096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3</w:t>
      </w:r>
      <w:r>
        <w:fldChar w:fldCharType="end"/>
      </w:r>
      <w:bookmarkEnd w:id="10"/>
      <w:r w:rsidRPr="00C9556D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596" type="#_x0000_t75" style="width:51pt;height:21pt" o:ole="">
            <v:imagedata r:id="rId28" o:title=""/>
          </v:shape>
          <o:OLEObject Type="Embed" ProgID="Equation.DSMT4" ShapeID="_x0000_i1596" DrawAspect="Content" ObjectID="_1670711262" r:id="rId29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r w:rsidR="00DD744E">
        <w:t>К</w:t>
      </w:r>
      <w:r w:rsidR="00DD744E" w:rsidRPr="00DD744E">
        <w:rPr>
          <w:vertAlign w:val="subscript"/>
        </w:rPr>
        <w:t>дв</w:t>
      </w:r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597" type="#_x0000_t75" style="width:21pt;height:21pt" o:ole="">
            <v:imagedata r:id="rId30" o:title=""/>
          </v:shape>
          <o:OLEObject Type="Embed" ProgID="Equation.DSMT4" ShapeID="_x0000_i1597" DrawAspect="Content" ObjectID="_1670711263" r:id="rId31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598" type="#_x0000_t75" style="width:109.5pt;height:36.75pt" o:ole="">
                  <v:imagedata r:id="rId32" o:title=""/>
                </v:shape>
                <o:OLEObject Type="Embed" ProgID="Equation.DSMT4" ShapeID="_x0000_i1598" DrawAspect="Content" ObjectID="_1670711264" r:id="rId33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599" type="#_x0000_t75" style="width:180pt;height:43.5pt" o:ole="">
                  <v:imagedata r:id="rId34" o:title=""/>
                </v:shape>
                <o:OLEObject Type="Embed" ProgID="Equation.DSMT4" ShapeID="_x0000_i1599" DrawAspect="Content" ObjectID="_1670711265" r:id="rId35"/>
              </w:object>
            </w:r>
          </w:p>
        </w:tc>
        <w:tc>
          <w:tcPr>
            <w:tcW w:w="4673" w:type="dxa"/>
            <w:vAlign w:val="center"/>
          </w:tcPr>
          <w:p w14:paraId="2629B5AE" w14:textId="766801E6" w:rsidR="00994631" w:rsidRDefault="00994631" w:rsidP="00A536ED">
            <w:pPr>
              <w:pStyle w:val="a4"/>
            </w:pPr>
            <w:bookmarkStart w:id="11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1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600" type="#_x0000_t75" style="width:16.5pt;height:16.5pt" o:ole="">
                  <v:imagedata r:id="rId36" o:title=""/>
                </v:shape>
                <o:OLEObject Type="Embed" ProgID="Equation.DSMT4" ShapeID="_x0000_i1600" DrawAspect="Content" ObjectID="_1670711266" r:id="rId37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601" type="#_x0000_t75" style="width:151.5pt;height:21pt" o:ole="">
                  <v:imagedata r:id="rId38" o:title=""/>
                </v:shape>
                <o:OLEObject Type="Embed" ProgID="Equation.DSMT4" ShapeID="_x0000_i1601" DrawAspect="Content" ObjectID="_1670711267" r:id="rId39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602" type="#_x0000_t75" style="width:65.25pt;height:21pt" o:ole="">
                  <v:imagedata r:id="rId40" o:title=""/>
                </v:shape>
                <o:OLEObject Type="Embed" ProgID="Equation.DSMT4" ShapeID="_x0000_i1602" DrawAspect="Content" ObjectID="_1670711268" r:id="rId41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603" type="#_x0000_t75" style="width:112.5pt;height:36.75pt" o:ole="">
                  <v:imagedata r:id="rId42" o:title=""/>
                </v:shape>
                <o:OLEObject Type="Embed" ProgID="Equation.DSMT4" ShapeID="_x0000_i1603" DrawAspect="Content" ObjectID="_1670711269" r:id="rId43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2" w:name="_Toc60077725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2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243CEEBD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r>
        <w:rPr>
          <w:lang w:val="en-US"/>
        </w:rPr>
        <w:t>Solidworks</w:t>
      </w:r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FE171A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01A04261" w:rsidR="00FC61DC" w:rsidRPr="00C9556D" w:rsidRDefault="0037701C" w:rsidP="00A536ED">
      <w:pPr>
        <w:pStyle w:val="a4"/>
        <w:rPr>
          <w:rFonts w:eastAsia="Calibri"/>
          <w:szCs w:val="24"/>
          <w:lang w:val="ru-RU" w:eastAsia="ru-RU"/>
        </w:rPr>
      </w:pPr>
      <w:bookmarkStart w:id="13" w:name="_Ref5936503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4</w:t>
      </w:r>
      <w:r>
        <w:fldChar w:fldCharType="end"/>
      </w:r>
      <w:bookmarkEnd w:id="13"/>
      <w:r w:rsidRPr="00C9556D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C9556D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223ADEB0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083CC936" w:rsidR="001724BF" w:rsidRPr="00C9556D" w:rsidRDefault="007C7BC6" w:rsidP="00A536ED">
      <w:pPr>
        <w:pStyle w:val="a4"/>
        <w:rPr>
          <w:rFonts w:eastAsia="Calibri"/>
          <w:szCs w:val="24"/>
          <w:lang w:val="ru-RU" w:eastAsia="ru-RU"/>
        </w:rPr>
      </w:pPr>
      <w:bookmarkStart w:id="14" w:name="_Ref5936509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5</w:t>
      </w:r>
      <w:r>
        <w:fldChar w:fldCharType="end"/>
      </w:r>
      <w:bookmarkEnd w:id="14"/>
      <w:r w:rsidR="00DD4008" w:rsidRPr="00C9556D">
        <w:rPr>
          <w:rFonts w:eastAsia="Calibri"/>
          <w:szCs w:val="24"/>
          <w:lang w:val="ru-RU" w:eastAsia="ru-RU"/>
        </w:rPr>
        <w:t xml:space="preserve"> </w:t>
      </w:r>
      <w:r w:rsidR="00B3225F" w:rsidRPr="00C9556D">
        <w:rPr>
          <w:rFonts w:eastAsia="Calibri"/>
          <w:szCs w:val="24"/>
          <w:lang w:val="ru-RU" w:eastAsia="ru-RU"/>
        </w:rPr>
        <w:t>–</w:t>
      </w:r>
      <w:r w:rsidR="001724BF" w:rsidRPr="00C9556D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5A4CD375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6D070D82" w:rsidR="001724BF" w:rsidRPr="00C9556D" w:rsidRDefault="005F2ABB" w:rsidP="00A536ED">
      <w:pPr>
        <w:pStyle w:val="a4"/>
        <w:rPr>
          <w:rFonts w:eastAsia="Calibri"/>
          <w:lang w:val="ru-RU"/>
        </w:rPr>
      </w:pPr>
      <w:bookmarkStart w:id="15" w:name="_Ref59365117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6</w:t>
      </w:r>
      <w:r>
        <w:fldChar w:fldCharType="end"/>
      </w:r>
      <w:bookmarkEnd w:id="15"/>
      <w:r w:rsidRPr="00C9556D">
        <w:rPr>
          <w:lang w:val="ru-RU"/>
        </w:rPr>
        <w:t xml:space="preserve"> </w:t>
      </w:r>
      <w:r w:rsidR="00D86DF7" w:rsidRPr="00C9556D">
        <w:rPr>
          <w:rFonts w:eastAsia="Calibri"/>
          <w:lang w:val="ru-RU"/>
        </w:rPr>
        <w:t>–</w:t>
      </w:r>
      <w:r w:rsidR="001724BF" w:rsidRPr="00C9556D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037552E5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05515D67" w:rsidR="001D540B" w:rsidRPr="00C9556D" w:rsidRDefault="00ED4479" w:rsidP="00A536ED">
      <w:pPr>
        <w:pStyle w:val="a4"/>
        <w:rPr>
          <w:lang w:val="ru-RU"/>
        </w:rPr>
      </w:pPr>
      <w:bookmarkStart w:id="16" w:name="_Ref59365151"/>
      <w:r w:rsidRPr="00C9556D">
        <w:rPr>
          <w:lang w:val="ru-RU"/>
        </w:rPr>
        <w:lastRenderedPageBreak/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7</w:t>
      </w:r>
      <w:r>
        <w:fldChar w:fldCharType="end"/>
      </w:r>
      <w:bookmarkEnd w:id="16"/>
      <w:r w:rsidRPr="00C9556D">
        <w:rPr>
          <w:lang w:val="ru-RU"/>
        </w:rPr>
        <w:t xml:space="preserve"> </w:t>
      </w:r>
      <w:r w:rsidR="001D540B">
        <w:sym w:font="Symbol" w:char="F02D"/>
      </w:r>
      <w:r w:rsidR="001D540B" w:rsidRPr="00C9556D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7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4F5E03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1604" type="#_x0000_t75" style="width:106.5pt;height:1in" o:ole="">
                  <v:imagedata r:id="rId48" o:title=""/>
                </v:shape>
                <o:OLEObject Type="Embed" ProgID="Equation.DSMT4" ShapeID="_x0000_i1604" DrawAspect="Content" ObjectID="_1670711270" r:id="rId49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23125B65" w:rsidR="001D540B" w:rsidRDefault="001D540B" w:rsidP="00FC2CCE">
            <w:pPr>
              <w:jc w:val="center"/>
            </w:pPr>
            <w:r>
              <w:t xml:space="preserve">  </w:t>
            </w:r>
            <w:bookmarkStart w:id="18" w:name="_Ref59727234"/>
            <w: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FE171A">
              <w:rPr>
                <w:noProof/>
              </w:rPr>
              <w:t>2</w:t>
            </w:r>
            <w:r w:rsidR="00D66C06">
              <w:rPr>
                <w:noProof/>
              </w:rPr>
              <w:fldChar w:fldCharType="end"/>
            </w:r>
            <w:r>
              <w:t>)</w:t>
            </w:r>
            <w:bookmarkEnd w:id="18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19" w:name="_Toc60077726"/>
      <w:bookmarkEnd w:id="17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19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20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605" type="#_x0000_t75" style="width:173.25pt;height:27pt" o:ole="">
                  <v:imagedata r:id="rId50" o:title=""/>
                </v:shape>
                <o:OLEObject Type="Embed" ProgID="Equation.DSMT4" ShapeID="_x0000_i1605" DrawAspect="Content" ObjectID="_1670711271" r:id="rId51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606" type="#_x0000_t75" style="width:148.5pt;height:71.25pt" o:ole="">
                  <v:imagedata r:id="rId52" o:title=""/>
                </v:shape>
                <o:OLEObject Type="Embed" ProgID="Equation.DSMT4" ShapeID="_x0000_i1606" DrawAspect="Content" ObjectID="_1670711272" r:id="rId53"/>
              </w:object>
            </w:r>
            <w:bookmarkEnd w:id="20"/>
          </w:p>
        </w:tc>
        <w:tc>
          <w:tcPr>
            <w:tcW w:w="561" w:type="dxa"/>
          </w:tcPr>
          <w:p w14:paraId="43257273" w14:textId="29D8566B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FE171A">
              <w:rPr>
                <w:noProof/>
              </w:rPr>
              <w:t>3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21" w:name="_Toc60077727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Определение присоединённых масс</w:t>
      </w:r>
      <w:bookmarkEnd w:id="21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257BAF13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607" type="#_x0000_t75" style="width:21.3pt;height:21.3pt" o:ole="">
            <v:imagedata r:id="rId54" o:title=""/>
          </v:shape>
          <o:OLEObject Type="Embed" ProgID="Equation.DSMT4" ShapeID="_x0000_i1607" DrawAspect="Content" ObjectID="_1670711273" r:id="rId55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FE171A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7DB6EE5A" w:rsidR="00791D0E" w:rsidRPr="00C9556D" w:rsidRDefault="00AF22DE" w:rsidP="00A536ED">
      <w:pPr>
        <w:pStyle w:val="a4"/>
        <w:rPr>
          <w:lang w:val="ru-RU"/>
        </w:rPr>
      </w:pPr>
      <w:bookmarkStart w:id="22" w:name="_Ref59364958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8</w:t>
      </w:r>
      <w:r>
        <w:fldChar w:fldCharType="end"/>
      </w:r>
      <w:bookmarkEnd w:id="22"/>
      <w:r w:rsidRPr="00C9556D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608" type="#_x0000_t75" style="width:212.35pt;height:36pt" o:ole="">
            <v:imagedata r:id="rId57" o:title=""/>
          </v:shape>
          <o:OLEObject Type="Embed" ProgID="Equation.DSMT4" ShapeID="_x0000_i1608" DrawAspect="Content" ObjectID="_1670711274" r:id="rId58"/>
        </w:object>
      </w:r>
      <w:r w:rsidR="009C3035">
        <w:rPr>
          <w:lang w:eastAsia="zh-CN" w:bidi="en-US"/>
        </w:rPr>
        <w:t>где</w:t>
      </w:r>
    </w:p>
    <w:p w14:paraId="7248B9B3" w14:textId="4B9C8866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FE171A" w:rsidRPr="00FE171A">
        <w:rPr>
          <w:vanish/>
        </w:rPr>
        <w:t xml:space="preserve">Таблица </w:t>
      </w:r>
      <w:r w:rsidR="00FE171A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6321F724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5BC62708" w:rsidR="008B0F89" w:rsidRPr="00C9556D" w:rsidRDefault="008B0F89" w:rsidP="00A536ED">
      <w:pPr>
        <w:pStyle w:val="a4"/>
        <w:rPr>
          <w:lang w:val="ru-RU"/>
        </w:rPr>
      </w:pPr>
      <w:bookmarkStart w:id="23" w:name="_Ref5936753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9</w:t>
      </w:r>
      <w:r>
        <w:fldChar w:fldCharType="end"/>
      </w:r>
      <w:bookmarkEnd w:id="23"/>
      <w:r w:rsidRPr="00C9556D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5A9CC06D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FE171A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4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609" type="#_x0000_t75" style="width:378.35pt;height:36pt" o:ole="">
            <v:imagedata r:id="rId60" o:title=""/>
          </v:shape>
          <o:OLEObject Type="Embed" ProgID="Equation.DSMT4" ShapeID="_x0000_i1609" DrawAspect="Content" ObjectID="_1670711275" r:id="rId61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610" type="#_x0000_t75" style="width:366.6pt;height:74.2pt" o:ole="">
            <v:imagedata r:id="rId62" o:title=""/>
          </v:shape>
          <o:OLEObject Type="Embed" ProgID="Equation.DSMT4" ShapeID="_x0000_i1610" DrawAspect="Content" ObjectID="_1670711276" r:id="rId63"/>
        </w:object>
      </w:r>
      <w:bookmarkEnd w:id="24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5" w:name="_Toc60077728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Определение </w:t>
      </w:r>
      <w:r>
        <w:rPr>
          <w:lang w:val="ru-RU"/>
        </w:rPr>
        <w:t>моментов инерции аппарата</w:t>
      </w:r>
      <w:bookmarkEnd w:id="25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5126C1F2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611" type="#_x0000_t75" style="width:24.25pt;height:24.25pt" o:ole="">
            <v:imagedata r:id="rId64" o:title=""/>
          </v:shape>
          <o:OLEObject Type="Embed" ProgID="Equation.DSMT4" ShapeID="_x0000_i1611" DrawAspect="Content" ObjectID="_1670711277" r:id="rId65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FE171A" w:rsidRPr="00FE171A">
        <w:rPr>
          <w:vanish/>
        </w:rPr>
        <w:t xml:space="preserve">Таблица </w:t>
      </w:r>
      <w:r w:rsidR="00FE171A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612" type="#_x0000_t75" style="width:232.9pt;height:43.35pt" o:ole="">
            <v:imagedata r:id="rId66" o:title=""/>
          </v:shape>
          <o:OLEObject Type="Embed" ProgID="Equation.DSMT4" ShapeID="_x0000_i1612" DrawAspect="Content" ObjectID="_1670711278" r:id="rId67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613" type="#_x0000_t75" style="width:189.55pt;height:43.35pt" o:ole="">
            <v:imagedata r:id="rId68" o:title=""/>
          </v:shape>
          <o:OLEObject Type="Embed" ProgID="Equation.DSMT4" ShapeID="_x0000_i1613" DrawAspect="Content" ObjectID="_1670711279" r:id="rId69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388A4C60" w:rsidR="00641573" w:rsidRDefault="00641573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r>
        <w:rPr>
          <w:rFonts w:eastAsia="Calibri" w:cs="Times New Roman"/>
          <w:szCs w:val="28"/>
          <w:lang w:val="en-US" w:eastAsia="ru-RU"/>
        </w:rPr>
        <w:t>Solidworks</w:t>
      </w:r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6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1614" type="#_x0000_t75" style="width:114.6pt;height:26.45pt" o:ole="">
            <v:imagedata r:id="rId70" o:title=""/>
          </v:shape>
          <o:OLEObject Type="Embed" ProgID="Equation.DSMT4" ShapeID="_x0000_i1614" DrawAspect="Content" ObjectID="_1670711280" r:id="rId71"/>
        </w:object>
      </w:r>
      <w:bookmarkEnd w:id="26"/>
    </w:p>
    <w:p w14:paraId="2CA0D040" w14:textId="4AF83FB8" w:rsidR="00802F77" w:rsidRDefault="00063223" w:rsidP="009A5D7F">
      <w:pPr>
        <w:pStyle w:val="2"/>
        <w:rPr>
          <w:rFonts w:eastAsia="Calibri"/>
        </w:rPr>
      </w:pPr>
      <w:bookmarkStart w:id="27" w:name="_Toc60077729"/>
      <w:r>
        <w:rPr>
          <w:rFonts w:eastAsia="Calibri"/>
        </w:rPr>
        <w:lastRenderedPageBreak/>
        <w:t xml:space="preserve">2.6 </w:t>
      </w:r>
      <w:r w:rsidR="00802F77">
        <w:rPr>
          <w:rFonts w:eastAsia="Calibri"/>
        </w:rPr>
        <w:t>Выводы по разделу 2</w:t>
      </w:r>
      <w:bookmarkEnd w:id="27"/>
    </w:p>
    <w:p w14:paraId="30B16124" w14:textId="1FE8801E" w:rsidR="009A5D7F" w:rsidRDefault="009A5D7F" w:rsidP="009A5D7F">
      <w:pPr>
        <w:rPr>
          <w:lang w:val="en-US" w:eastAsia="zh-CN" w:bidi="en-US"/>
        </w:rPr>
      </w:pPr>
    </w:p>
    <w:p w14:paraId="3587B0CD" w14:textId="00E4F286" w:rsidR="009A5D7F" w:rsidRDefault="00840C9D" w:rsidP="00840C9D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По результатам исследований и расчётов раздела 1 определены недостающие параметры для построения математической модели АНПА МТ-2010. </w:t>
      </w:r>
      <w:r w:rsidR="00F4195E">
        <w:rPr>
          <w:lang w:eastAsia="zh-CN" w:bidi="en-US"/>
        </w:rPr>
        <w:t xml:space="preserve">Рассчитанные коэффициенты приведены в таблице </w:t>
      </w:r>
      <w:r w:rsidR="00563529">
        <w:rPr>
          <w:lang w:eastAsia="zh-CN" w:bidi="en-US"/>
        </w:rPr>
        <w:fldChar w:fldCharType="begin"/>
      </w:r>
      <w:r w:rsidR="00563529">
        <w:rPr>
          <w:lang w:eastAsia="zh-CN" w:bidi="en-US"/>
        </w:rPr>
        <w:instrText xml:space="preserve"> REF _Ref60056611 \h </w:instrText>
      </w:r>
      <w:r w:rsidR="00563529">
        <w:rPr>
          <w:lang w:eastAsia="zh-CN" w:bidi="en-US"/>
        </w:rPr>
      </w:r>
      <w:r w:rsidR="00563529">
        <w:rPr>
          <w:lang w:eastAsia="zh-CN" w:bidi="en-US"/>
        </w:rPr>
        <w:instrText xml:space="preserve"> \* MERGEFORMAT </w:instrText>
      </w:r>
      <w:r w:rsidR="00563529">
        <w:rPr>
          <w:lang w:eastAsia="zh-CN" w:bidi="en-US"/>
        </w:rPr>
        <w:fldChar w:fldCharType="separate"/>
      </w:r>
      <w:r w:rsidR="00FE171A" w:rsidRPr="00FE171A">
        <w:rPr>
          <w:vanish/>
        </w:rPr>
        <w:t xml:space="preserve">Таблица </w:t>
      </w:r>
      <w:r w:rsidR="00FE171A">
        <w:rPr>
          <w:noProof/>
        </w:rPr>
        <w:t>3</w:t>
      </w:r>
      <w:r w:rsidR="00563529">
        <w:rPr>
          <w:lang w:eastAsia="zh-CN" w:bidi="en-US"/>
        </w:rPr>
        <w:fldChar w:fldCharType="end"/>
      </w:r>
      <w:r w:rsidR="00F4195E">
        <w:rPr>
          <w:lang w:eastAsia="zh-CN" w:bidi="en-US"/>
        </w:rPr>
        <w:t>.</w:t>
      </w:r>
    </w:p>
    <w:p w14:paraId="1C0965B1" w14:textId="77777777" w:rsidR="00F31F23" w:rsidRDefault="00F31F23" w:rsidP="00840C9D">
      <w:pPr>
        <w:ind w:firstLine="709"/>
        <w:rPr>
          <w:lang w:eastAsia="zh-CN" w:bidi="en-US"/>
        </w:rPr>
      </w:pPr>
    </w:p>
    <w:p w14:paraId="1BE45E8C" w14:textId="6A25F3E0" w:rsidR="001D1270" w:rsidRPr="00B400CC" w:rsidRDefault="00B400CC" w:rsidP="00B400CC">
      <w:pPr>
        <w:pStyle w:val="a4"/>
        <w:rPr>
          <w:lang w:val="ru-RU"/>
        </w:rPr>
      </w:pPr>
      <w:bookmarkStart w:id="28" w:name="_Ref60056611"/>
      <w:r w:rsidRPr="00B400CC">
        <w:rPr>
          <w:lang w:val="ru-RU"/>
        </w:rPr>
        <w:t xml:space="preserve">Таблица </w:t>
      </w:r>
      <w:r>
        <w:fldChar w:fldCharType="begin"/>
      </w:r>
      <w:r w:rsidRPr="00B400CC">
        <w:rPr>
          <w:lang w:val="ru-RU"/>
        </w:rPr>
        <w:instrText xml:space="preserve"> </w:instrText>
      </w:r>
      <w:r>
        <w:instrText>SEQ</w:instrText>
      </w:r>
      <w:r w:rsidRPr="00B400CC">
        <w:rPr>
          <w:lang w:val="ru-RU"/>
        </w:rPr>
        <w:instrText xml:space="preserve"> Таблица \* </w:instrText>
      </w:r>
      <w:r>
        <w:instrText>ARABIC</w:instrText>
      </w:r>
      <w:r w:rsidRPr="00B400CC">
        <w:rPr>
          <w:lang w:val="ru-RU"/>
        </w:rPr>
        <w:instrText xml:space="preserve"> </w:instrText>
      </w:r>
      <w:r>
        <w:fldChar w:fldCharType="separate"/>
      </w:r>
      <w:r w:rsidR="00FE171A">
        <w:rPr>
          <w:noProof/>
        </w:rPr>
        <w:t>3</w:t>
      </w:r>
      <w:r>
        <w:fldChar w:fldCharType="end"/>
      </w:r>
      <w:bookmarkEnd w:id="28"/>
      <w:r>
        <w:rPr>
          <w:lang w:val="ru-RU"/>
        </w:rPr>
        <w:t xml:space="preserve"> – Определённые параметры математической модел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807"/>
        <w:gridCol w:w="3538"/>
      </w:tblGrid>
      <w:tr w:rsidR="001D1270" w14:paraId="67F0A3EE" w14:textId="77777777" w:rsidTr="00B73E3C">
        <w:tc>
          <w:tcPr>
            <w:tcW w:w="5807" w:type="dxa"/>
          </w:tcPr>
          <w:p w14:paraId="1EC7F821" w14:textId="03ABCD8A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3538" w:type="dxa"/>
          </w:tcPr>
          <w:p w14:paraId="7886D6F0" w14:textId="43A7CB31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1D1270" w14:paraId="791ABB16" w14:textId="77777777" w:rsidTr="00B73E3C">
        <w:tc>
          <w:tcPr>
            <w:tcW w:w="5807" w:type="dxa"/>
          </w:tcPr>
          <w:p w14:paraId="15CDCD49" w14:textId="1628F9EA" w:rsidR="001D1270" w:rsidRDefault="00EE1004" w:rsidP="00840C9D">
            <w:pPr>
              <w:rPr>
                <w:lang w:eastAsia="zh-CN" w:bidi="en-US"/>
              </w:rPr>
            </w:pPr>
            <w:r>
              <w:t>Т</w:t>
            </w:r>
            <w:r>
              <w:t>яга одного движителя</w:t>
            </w:r>
          </w:p>
        </w:tc>
        <w:tc>
          <w:tcPr>
            <w:tcW w:w="3538" w:type="dxa"/>
          </w:tcPr>
          <w:p w14:paraId="13492B9C" w14:textId="644C6C99" w:rsidR="001D1270" w:rsidRPr="00A2018F" w:rsidRDefault="00AE3BF0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 xml:space="preserve">=588,4 </m:t>
                </m:r>
                <m:r>
                  <w:rPr>
                    <w:rFonts w:ascii="Cambria Math"/>
                  </w:rPr>
                  <m:t>Н</m:t>
                </m:r>
              </m:oMath>
            </m:oMathPara>
          </w:p>
        </w:tc>
      </w:tr>
      <w:tr w:rsidR="001D1270" w14:paraId="5D93A0D6" w14:textId="77777777" w:rsidTr="00B73E3C">
        <w:tc>
          <w:tcPr>
            <w:tcW w:w="5807" w:type="dxa"/>
          </w:tcPr>
          <w:p w14:paraId="11883CC5" w14:textId="35FACFC5" w:rsidR="001D1270" w:rsidRDefault="00BE55BF" w:rsidP="00840C9D">
            <w:pPr>
              <w:rPr>
                <w:lang w:eastAsia="zh-CN" w:bidi="en-US"/>
              </w:rPr>
            </w:pPr>
            <w:r>
              <w:t>П</w:t>
            </w:r>
            <w:r>
              <w:t>остоянная времени движителя</w:t>
            </w:r>
          </w:p>
        </w:tc>
        <w:tc>
          <w:tcPr>
            <w:tcW w:w="3538" w:type="dxa"/>
          </w:tcPr>
          <w:p w14:paraId="32901C1F" w14:textId="4F243D40" w:rsidR="001D1270" w:rsidRPr="00A2018F" w:rsidRDefault="00AE3BF0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 xml:space="preserve">=0,3 </m:t>
                </m:r>
                <m:r>
                  <w:rPr>
                    <w:rFonts w:ascii="Cambria Math"/>
                  </w:rPr>
                  <m:t>с</m:t>
                </m:r>
              </m:oMath>
            </m:oMathPara>
          </w:p>
        </w:tc>
      </w:tr>
      <w:tr w:rsidR="001D1270" w14:paraId="0252F755" w14:textId="77777777" w:rsidTr="00B73E3C">
        <w:tc>
          <w:tcPr>
            <w:tcW w:w="5807" w:type="dxa"/>
          </w:tcPr>
          <w:p w14:paraId="038E07D7" w14:textId="7D40BD0D" w:rsidR="001D1270" w:rsidRDefault="00546868" w:rsidP="00840C9D">
            <w:pPr>
              <w:rPr>
                <w:lang w:eastAsia="zh-CN" w:bidi="en-US"/>
              </w:rPr>
            </w:pPr>
            <w:r>
              <w:t>К</w:t>
            </w:r>
            <w:r>
              <w:t>оэффициент усиления движителя</w:t>
            </w:r>
          </w:p>
        </w:tc>
        <w:tc>
          <w:tcPr>
            <w:tcW w:w="3538" w:type="dxa"/>
          </w:tcPr>
          <w:p w14:paraId="7ACF6B44" w14:textId="697B4784" w:rsidR="001D1270" w:rsidRPr="00A2018F" w:rsidRDefault="00AE3BF0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24,5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/>
                  </w:rPr>
                  <m:t>Н</m:t>
                </m:r>
                <m:r>
                  <m:rPr>
                    <m:nor/>
                  </m:rPr>
                  <w:rPr>
                    <w:rFonts w:ascii="Cambria Math"/>
                  </w:rPr>
                  <m:t>/</m:t>
                </m:r>
                <m:r>
                  <m:rPr>
                    <m:nor/>
                  </m:rPr>
                  <w:rPr>
                    <w:rFonts w:ascii="Cambria Math"/>
                  </w:rPr>
                  <m:t>В</m:t>
                </m:r>
              </m:oMath>
            </m:oMathPara>
          </w:p>
        </w:tc>
      </w:tr>
      <w:tr w:rsidR="001D1270" w14:paraId="76F18984" w14:textId="77777777" w:rsidTr="00B73E3C">
        <w:tc>
          <w:tcPr>
            <w:tcW w:w="5807" w:type="dxa"/>
          </w:tcPr>
          <w:p w14:paraId="43E73372" w14:textId="1339379F" w:rsidR="001D1270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вадратичный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17AD85C5" w14:textId="41C164CF" w:rsidR="001D1270" w:rsidRPr="00A2018F" w:rsidRDefault="005D087A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Vx1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182,87</m:t>
                </m:r>
                <m:r>
                  <w:rPr>
                    <w:rFonts w:asci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м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066B4D" w14:paraId="5FC387F0" w14:textId="77777777" w:rsidTr="00B73E3C">
        <w:tc>
          <w:tcPr>
            <w:tcW w:w="5807" w:type="dxa"/>
          </w:tcPr>
          <w:p w14:paraId="6FA359C2" w14:textId="78C595C1" w:rsidR="00066B4D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</w:t>
            </w:r>
            <w:r>
              <w:rPr>
                <w:lang w:eastAsia="zh-CN" w:bidi="en-US"/>
              </w:rPr>
              <w:t xml:space="preserve">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68B76C53" w14:textId="31711805" w:rsidR="00066B4D" w:rsidRPr="00A2018F" w:rsidRDefault="00220268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Vx2</m:t>
                    </m:r>
                  </m:sub>
                </m:sSub>
                <m:r>
                  <w:rPr>
                    <w:rFonts w:ascii="Cambria Math"/>
                  </w:rPr>
                  <m:t>=33,012</m:t>
                </m:r>
                <m:r>
                  <w:rPr>
                    <w:rFonts w:asci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A81A1D" w14:paraId="4BC80A7E" w14:textId="77777777" w:rsidTr="00B73E3C">
        <w:tc>
          <w:tcPr>
            <w:tcW w:w="5807" w:type="dxa"/>
          </w:tcPr>
          <w:p w14:paraId="557CF50D" w14:textId="4A5E8BEF" w:rsidR="00A81A1D" w:rsidRDefault="00DC2CA5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Квадратичный коэффициент гидродинамического сопротивления при </w:t>
            </w:r>
            <w:r>
              <w:rPr>
                <w:lang w:eastAsia="zh-CN" w:bidi="en-US"/>
              </w:rPr>
              <w:t>повороте по курсу</w:t>
            </w:r>
          </w:p>
        </w:tc>
        <w:tc>
          <w:tcPr>
            <w:tcW w:w="3538" w:type="dxa"/>
          </w:tcPr>
          <w:p w14:paraId="35D1C6E5" w14:textId="4C7C3D9F" w:rsidR="00A81A1D" w:rsidRPr="00A2018F" w:rsidRDefault="00220268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1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1144,7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  <m:ctrlPr>
                      <w:rPr>
                        <w:rFonts w:ascii="Cambria Math"/>
                        <w:i/>
                      </w:rPr>
                    </m:ctrlPr>
                  </m:sup>
                </m:sSup>
              </m:oMath>
            </m:oMathPara>
          </w:p>
        </w:tc>
      </w:tr>
      <w:tr w:rsidR="00126637" w14:paraId="560F1B2F" w14:textId="77777777" w:rsidTr="00B73E3C">
        <w:tc>
          <w:tcPr>
            <w:tcW w:w="5807" w:type="dxa"/>
          </w:tcPr>
          <w:p w14:paraId="6971A8F2" w14:textId="67C12446" w:rsidR="00126637" w:rsidRDefault="00126637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</w:t>
            </w:r>
            <w:r>
              <w:rPr>
                <w:lang w:eastAsia="zh-CN" w:bidi="en-US"/>
              </w:rPr>
              <w:t xml:space="preserve"> коэффициент гидродинамического сопротивления при повороте по курсу</w:t>
            </w:r>
          </w:p>
        </w:tc>
        <w:tc>
          <w:tcPr>
            <w:tcW w:w="3538" w:type="dxa"/>
          </w:tcPr>
          <w:p w14:paraId="486B43A6" w14:textId="16199D9E" w:rsidR="00126637" w:rsidRPr="00A2018F" w:rsidRDefault="00645603" w:rsidP="00A2018F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2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22,52</m:t>
                </m:r>
                <m:r>
                  <w:rPr>
                    <w:rFonts w:asci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  <m:ctrlPr>
                          <w:rPr>
                            <w:rFonts w:ascii="Cambria Math"/>
                            <w:i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DA34D0" w14:paraId="4E0ED34A" w14:textId="77777777" w:rsidTr="00B73E3C">
        <w:tc>
          <w:tcPr>
            <w:tcW w:w="5807" w:type="dxa"/>
          </w:tcPr>
          <w:p w14:paraId="6263A87C" w14:textId="1F87611B" w:rsidR="00DA34D0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20" w:dyaOrig="360" w14:anchorId="69A5FA7C">
                <v:shape id="_x0000_i3092" type="#_x0000_t75" style="width:19.1pt;height:20.55pt" o:ole="">
                  <v:imagedata r:id="rId72" o:title=""/>
                </v:shape>
                <o:OLEObject Type="Embed" ProgID="Equation.DSMT4" ShapeID="_x0000_i3092" DrawAspect="Content" ObjectID="_1670711281" r:id="rId73"/>
              </w:object>
            </w:r>
          </w:p>
        </w:tc>
        <w:tc>
          <w:tcPr>
            <w:tcW w:w="3538" w:type="dxa"/>
          </w:tcPr>
          <w:p w14:paraId="244389EB" w14:textId="272EC22D" w:rsidR="00DA34D0" w:rsidRPr="001A705F" w:rsidRDefault="00135266" w:rsidP="00A2018F">
            <w:pPr>
              <w:jc w:val="center"/>
            </w:pPr>
            <w:r>
              <w:t>12,72 кг</w:t>
            </w:r>
          </w:p>
        </w:tc>
      </w:tr>
      <w:tr w:rsidR="00135266" w14:paraId="3EF13ADA" w14:textId="77777777" w:rsidTr="00B73E3C">
        <w:tc>
          <w:tcPr>
            <w:tcW w:w="5807" w:type="dxa"/>
          </w:tcPr>
          <w:p w14:paraId="3B0CB66A" w14:textId="366293FE" w:rsidR="00135266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40" w:dyaOrig="360" w14:anchorId="47CA8F39">
                <v:shape id="_x0000_i3093" type="#_x0000_t75" style="width:20.55pt;height:20.55pt" o:ole="">
                  <v:imagedata r:id="rId74" o:title=""/>
                </v:shape>
                <o:OLEObject Type="Embed" ProgID="Equation.DSMT4" ShapeID="_x0000_i3093" DrawAspect="Content" ObjectID="_1670711282" r:id="rId75"/>
              </w:object>
            </w:r>
          </w:p>
        </w:tc>
        <w:tc>
          <w:tcPr>
            <w:tcW w:w="3538" w:type="dxa"/>
          </w:tcPr>
          <w:p w14:paraId="71BEC750" w14:textId="43E75C89" w:rsidR="00135266" w:rsidRDefault="00C607CA" w:rsidP="00A2018F">
            <w:pPr>
              <w:jc w:val="center"/>
            </w:pPr>
            <w:r>
              <w:t>117,08 кг</w:t>
            </w:r>
          </w:p>
        </w:tc>
      </w:tr>
      <w:tr w:rsidR="004E5E34" w14:paraId="7293EF94" w14:textId="77777777" w:rsidTr="00B73E3C">
        <w:tc>
          <w:tcPr>
            <w:tcW w:w="5807" w:type="dxa"/>
          </w:tcPr>
          <w:p w14:paraId="2B0AE0D4" w14:textId="0143385B" w:rsidR="004E5E34" w:rsidRPr="00E3535C" w:rsidRDefault="004E5E34" w:rsidP="004E5E34">
            <w:pPr>
              <w:rPr>
                <w:rFonts w:eastAsia="Calibri" w:cs="Times New Roman"/>
                <w:szCs w:val="28"/>
                <w:lang w:eastAsia="ru-RU"/>
              </w:rPr>
            </w:pPr>
            <w:r>
              <w:rPr>
                <w:rFonts w:eastAsia="Calibri" w:cs="Times New Roman"/>
                <w:szCs w:val="28"/>
                <w:lang w:eastAsia="ru-RU"/>
              </w:rPr>
              <w:t>М</w:t>
            </w:r>
            <w:r>
              <w:rPr>
                <w:rFonts w:eastAsia="Calibri" w:cs="Times New Roman"/>
                <w:szCs w:val="28"/>
                <w:lang w:eastAsia="ru-RU"/>
              </w:rPr>
              <w:t>омент инерции</w:t>
            </w:r>
            <w:r>
              <w:rPr>
                <w:rFonts w:eastAsia="Calibri" w:cs="Times New Roman"/>
                <w:szCs w:val="28"/>
                <w:lang w:eastAsia="ru-RU"/>
              </w:rPr>
              <w:t xml:space="preserve"> аппарата</w:t>
            </w:r>
            <w:r>
              <w:rPr>
                <w:rFonts w:eastAsia="Calibri" w:cs="Times New Roman"/>
                <w:szCs w:val="28"/>
                <w:lang w:eastAsia="ru-RU"/>
              </w:rPr>
              <w:t xml:space="preserve"> вокруг вертикальной оси </w:t>
            </w:r>
            <w:r w:rsidR="00E3535C">
              <w:rPr>
                <w:rFonts w:eastAsia="Calibri" w:cs="Times New Roman"/>
                <w:szCs w:val="28"/>
                <w:lang w:val="en-US" w:eastAsia="ru-RU"/>
              </w:rPr>
              <w:t>J</w:t>
            </w:r>
            <w:r w:rsidR="00E3535C" w:rsidRPr="00E3535C">
              <w:rPr>
                <w:rFonts w:eastAsia="Calibri" w:cs="Times New Roman"/>
                <w:szCs w:val="28"/>
                <w:vertAlign w:val="subscript"/>
                <w:lang w:val="en-US" w:eastAsia="ru-RU"/>
              </w:rPr>
              <w:t>yy</w:t>
            </w:r>
          </w:p>
          <w:p w14:paraId="43E5200C" w14:textId="77777777" w:rsidR="004E5E34" w:rsidRDefault="004E5E34" w:rsidP="00840C9D">
            <w:pPr>
              <w:rPr>
                <w:lang w:eastAsia="zh-CN" w:bidi="en-US"/>
              </w:rPr>
            </w:pPr>
          </w:p>
        </w:tc>
        <w:tc>
          <w:tcPr>
            <w:tcW w:w="3538" w:type="dxa"/>
          </w:tcPr>
          <w:p w14:paraId="480B3F9B" w14:textId="3175D61F" w:rsidR="004E5E34" w:rsidRPr="00A2018F" w:rsidRDefault="00E3535C" w:rsidP="00A2018F">
            <w:pPr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366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eastAsia="Calibri" w:hAnsi="Cambria Math" w:cs="Cambria Math"/>
                    <w:szCs w:val="28"/>
                    <w:lang w:eastAsia="ru-RU"/>
                  </w:rPr>
                  <m:t>⋅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2</m:t>
                    </m:r>
                    <m:ctrlPr>
                      <w:rPr>
                        <w:rFonts w:ascii="Cambria Math" w:eastAsia="Calibri" w:cs="Times New Roman"/>
                        <w:iCs/>
                        <w:szCs w:val="28"/>
                        <w:lang w:eastAsia="ru-RU"/>
                      </w:rPr>
                    </m:ctrlPr>
                  </m:sup>
                </m:sSup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.</m:t>
                </m:r>
              </m:oMath>
            </m:oMathPara>
          </w:p>
        </w:tc>
      </w:tr>
    </w:tbl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22BCBC34" w:rsidR="00B13976" w:rsidRPr="00975778" w:rsidRDefault="00B226FD" w:rsidP="00C02A5B">
      <w:pPr>
        <w:pStyle w:val="1"/>
        <w:rPr>
          <w:lang w:val="ru-RU"/>
        </w:rPr>
      </w:pPr>
      <w:bookmarkStart w:id="29" w:name="_Toc60077730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</w:t>
      </w:r>
      <w:r w:rsidR="003E4301">
        <w:rPr>
          <w:lang w:val="ru-RU"/>
        </w:rPr>
        <w:t>ие</w:t>
      </w:r>
      <w:r w:rsidR="00B13976" w:rsidRPr="00975778">
        <w:rPr>
          <w:lang w:val="ru-RU"/>
        </w:rPr>
        <w:t xml:space="preserve"> модел</w:t>
      </w:r>
      <w:r w:rsidR="003E4301">
        <w:rPr>
          <w:lang w:val="ru-RU"/>
        </w:rPr>
        <w:t>и</w:t>
      </w:r>
      <w:r w:rsidR="00B13976" w:rsidRPr="00975778">
        <w:rPr>
          <w:lang w:val="ru-RU"/>
        </w:rPr>
        <w:t xml:space="preserve"> движения АНПА «МТ-2010»</w:t>
      </w:r>
      <w:bookmarkEnd w:id="29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1D9E689E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FE171A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615" type="#_x0000_t75" style="width:301.95pt;height:86.7pt" o:ole="">
                  <v:imagedata r:id="rId77" o:title=""/>
                </v:shape>
                <o:OLEObject Type="Embed" ProgID="Equation.DSMT4" ShapeID="_x0000_i1615" DrawAspect="Content" ObjectID="_1670711283" r:id="rId78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616" type="#_x0000_t75" style="width:54.35pt;height:25pt" o:ole="">
            <v:imagedata r:id="rId79" o:title=""/>
          </v:shape>
          <o:OLEObject Type="Embed" ProgID="Equation.DSMT4" ShapeID="_x0000_i1616" DrawAspect="Content" ObjectID="_1670711284" r:id="rId80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617" type="#_x0000_t75" style="width:39.65pt;height:25pt" o:ole="">
            <v:imagedata r:id="rId81" o:title=""/>
          </v:shape>
          <o:OLEObject Type="Embed" ProgID="Equation.DSMT4" ShapeID="_x0000_i1617" DrawAspect="Content" ObjectID="_1670711285" r:id="rId82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618" type="#_x0000_t75" style="width:12.5pt;height:18.35pt" o:ole="">
            <v:imagedata r:id="rId83" o:title=""/>
          </v:shape>
          <o:OLEObject Type="Embed" ProgID="Equation.DSMT4" ShapeID="_x0000_i1618" DrawAspect="Content" ObjectID="_1670711286" r:id="rId84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619" type="#_x0000_t75" style="width:12.5pt;height:18.35pt" o:ole="">
            <v:imagedata r:id="rId85" o:title=""/>
          </v:shape>
          <o:OLEObject Type="Embed" ProgID="Equation.DSMT4" ShapeID="_x0000_i1619" DrawAspect="Content" ObjectID="_1670711287" r:id="rId86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620" type="#_x0000_t75" style="width:38.2pt;height:25pt" o:ole="">
            <v:imagedata r:id="rId87" o:title=""/>
          </v:shape>
          <o:OLEObject Type="Embed" ProgID="Equation.DSMT4" ShapeID="_x0000_i1620" DrawAspect="Content" ObjectID="_1670711288" r:id="rId88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3102FCEA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 \* MERGEFORMAT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4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621" type="#_x0000_t75" style="width:98.45pt;height:23.5pt" o:ole="">
            <v:imagedata r:id="rId89" o:title=""/>
          </v:shape>
          <o:OLEObject Type="Embed" ProgID="Equation.DSMT4" ShapeID="_x0000_i1621" DrawAspect="Content" ObjectID="_1670711289" r:id="rId90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622" type="#_x0000_t75" style="width:100.65pt;height:23.5pt" o:ole="">
            <v:imagedata r:id="rId91" o:title=""/>
          </v:shape>
          <o:OLEObject Type="Embed" ProgID="Equation.DSMT4" ShapeID="_x0000_i1622" DrawAspect="Content" ObjectID="_1670711290" r:id="rId92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623" type="#_x0000_t75" style="width:23.5pt;height:23.5pt" o:ole="">
            <v:imagedata r:id="rId93" o:title=""/>
          </v:shape>
          <o:OLEObject Type="Embed" ProgID="Equation.DSMT4" ShapeID="_x0000_i1623" DrawAspect="Content" ObjectID="_1670711291" r:id="rId94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624" type="#_x0000_t75" style="width:336.5pt;height:98.45pt" o:ole="">
            <v:imagedata r:id="rId95" o:title=""/>
          </v:shape>
          <o:OLEObject Type="Embed" ProgID="Equation.DSMT4" ShapeID="_x0000_i1624" DrawAspect="Content" ObjectID="_1670711292" r:id="rId96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625" type="#_x0000_t75" style="width:362.2pt;height:98.45pt" o:ole="">
            <v:imagedata r:id="rId97" o:title=""/>
          </v:shape>
          <o:OLEObject Type="Embed" ProgID="Equation.DSMT4" ShapeID="_x0000_i1625" DrawAspect="Content" ObjectID="_1670711293" r:id="rId98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626" type="#_x0000_t75" style="width:342.35pt;height:98.45pt" o:ole="">
            <v:imagedata r:id="rId99" o:title=""/>
          </v:shape>
          <o:OLEObject Type="Embed" ProgID="Equation.DSMT4" ShapeID="_x0000_i1626" DrawAspect="Content" ObjectID="_1670711294" r:id="rId100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627" type="#_x0000_t75" style="width:343.1pt;height:148.4pt" o:ole="">
            <v:imagedata r:id="rId101" o:title=""/>
          </v:shape>
          <o:OLEObject Type="Embed" ProgID="Equation.DSMT4" ShapeID="_x0000_i1627" DrawAspect="Content" ObjectID="_1670711295" r:id="rId102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628" type="#_x0000_t75" style="width:340.15pt;height:150.6pt" o:ole="">
            <v:imagedata r:id="rId103" o:title=""/>
          </v:shape>
          <o:OLEObject Type="Embed" ProgID="Equation.DSMT4" ShapeID="_x0000_i1628" DrawAspect="Content" ObjectID="_1670711296" r:id="rId104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629" type="#_x0000_t75" style="width:348.25pt;height:126.35pt" o:ole="">
            <v:imagedata r:id="rId105" o:title=""/>
          </v:shape>
          <o:OLEObject Type="Embed" ProgID="Equation.DSMT4" ShapeID="_x0000_i1629" DrawAspect="Content" ObjectID="_1670711297" r:id="rId106"/>
        </w:object>
      </w:r>
    </w:p>
    <w:p w14:paraId="11BBE5EF" w14:textId="17A57305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630" type="#_x0000_t75" style="width:17.65pt;height:24.25pt" o:ole="">
            <v:imagedata r:id="rId107" o:title=""/>
          </v:shape>
          <o:OLEObject Type="Embed" ProgID="Equation.DSMT4" ShapeID="_x0000_i1630" DrawAspect="Content" ObjectID="_1670711298" r:id="rId108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631" type="#_x0000_t75" style="width:61.7pt;height:22.05pt" o:ole="">
            <v:imagedata r:id="rId109" o:title=""/>
          </v:shape>
          <o:OLEObject Type="Embed" ProgID="Equation.DSMT4" ShapeID="_x0000_i1631" DrawAspect="Content" ObjectID="_1670711299" r:id="rId110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632" type="#_x0000_t75" style="width:68.35pt;height:22.05pt" o:ole="">
            <v:imagedata r:id="rId111" o:title=""/>
          </v:shape>
          <o:OLEObject Type="Embed" ProgID="Equation.DSMT4" ShapeID="_x0000_i1632" DrawAspect="Content" ObjectID="_1670711300" r:id="rId112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FE171A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FE171A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633" type="#_x0000_t75" style="width:59.5pt;height:25.7pt" o:ole="">
            <v:imagedata r:id="rId113" o:title=""/>
          </v:shape>
          <o:OLEObject Type="Embed" ProgID="Equation.DSMT4" ShapeID="_x0000_i1633" DrawAspect="Content" ObjectID="_1670711301" r:id="rId114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634" type="#_x0000_t75" style="width:16.9pt;height:22.8pt" o:ole="">
            <v:imagedata r:id="rId115" o:title=""/>
          </v:shape>
          <o:OLEObject Type="Embed" ProgID="Equation.DSMT4" ShapeID="_x0000_i1634" DrawAspect="Content" ObjectID="_1670711302" r:id="rId116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635" type="#_x0000_t75" style="width:66.85pt;height:25.7pt" o:ole="">
            <v:imagedata r:id="rId117" o:title=""/>
          </v:shape>
          <o:OLEObject Type="Embed" ProgID="Equation.DSMT4" ShapeID="_x0000_i1635" DrawAspect="Content" ObjectID="_1670711303" r:id="rId118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636" type="#_x0000_t75" style="width:16.9pt;height:22.8pt" o:ole="">
            <v:imagedata r:id="rId119" o:title=""/>
          </v:shape>
          <o:OLEObject Type="Embed" ProgID="Equation.DSMT4" ShapeID="_x0000_i1636" DrawAspect="Content" ObjectID="_1670711304" r:id="rId120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637" type="#_x0000_t75" style="width:75.65pt;height:25.7pt" o:ole="">
            <v:imagedata r:id="rId121" o:title=""/>
          </v:shape>
          <o:OLEObject Type="Embed" ProgID="Equation.DSMT4" ShapeID="_x0000_i1637" DrawAspect="Content" ObjectID="_1670711305" r:id="rId122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638" type="#_x0000_t75" style="width:22.8pt;height:25.7pt" o:ole="">
            <v:imagedata r:id="rId123" o:title=""/>
          </v:shape>
          <o:OLEObject Type="Embed" ProgID="Equation.DSMT4" ShapeID="_x0000_i1638" DrawAspect="Content" ObjectID="_1670711306" r:id="rId124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639" type="#_x0000_t75" style="width:43.35pt;height:24.25pt" o:ole="">
            <v:imagedata r:id="rId125" o:title=""/>
          </v:shape>
          <o:OLEObject Type="Embed" ProgID="Equation.DSMT4" ShapeID="_x0000_i1639" DrawAspect="Content" ObjectID="_1670711307" r:id="rId126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30" w:name="_Toc60077731"/>
      <w:r>
        <w:t>3.1 Передаточные функции движительно-рулевого комплекса</w:t>
      </w:r>
      <w:bookmarkEnd w:id="30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34E83E8F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640" type="#_x0000_t75" style="width:97.7pt;height:16.15pt" o:ole="">
            <v:imagedata r:id="rId127" o:title=""/>
          </v:shape>
          <o:OLEObject Type="Embed" ProgID="Equation.DSMT4" ShapeID="_x0000_i1640" DrawAspect="Content" ObjectID="_1670711308" r:id="rId128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FE171A" w:rsidRPr="00BD3E61">
        <w:t>(</w:t>
      </w:r>
      <w:r w:rsidR="00FE171A">
        <w:rPr>
          <w:noProof/>
        </w:rPr>
        <w:t>1</w:t>
      </w:r>
      <w:r w:rsidR="00FE171A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1641" type="#_x0000_t75" style="width:263pt;height:49.95pt" o:ole="">
                  <v:imagedata r:id="rId129" o:title=""/>
                </v:shape>
                <o:OLEObject Type="Embed" ProgID="Equation.DSMT4" ShapeID="_x0000_i1641" DrawAspect="Content" ObjectID="_1670711309" r:id="rId130"/>
              </w:object>
            </w:r>
          </w:p>
        </w:tc>
        <w:tc>
          <w:tcPr>
            <w:tcW w:w="703" w:type="dxa"/>
            <w:vAlign w:val="center"/>
          </w:tcPr>
          <w:p w14:paraId="1903654B" w14:textId="41CED226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FE171A">
              <w:rPr>
                <w:noProof/>
              </w:rPr>
              <w:t>4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1642" type="#_x0000_t75" style="width:32.35pt;height:22.05pt" o:ole="">
            <v:imagedata r:id="rId131" o:title=""/>
          </v:shape>
          <o:OLEObject Type="Embed" ProgID="Equation.DSMT4" ShapeID="_x0000_i1642" DrawAspect="Content" ObjectID="_1670711310" r:id="rId132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643" type="#_x0000_t75" style="width:29.4pt;height:22.05pt" o:ole="">
            <v:imagedata r:id="rId133" o:title=""/>
          </v:shape>
          <o:OLEObject Type="Embed" ProgID="Equation.DSMT4" ShapeID="_x0000_i1643" DrawAspect="Content" ObjectID="_1670711311" r:id="rId134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644" type="#_x0000_t75" style="width:113.15pt;height:22.05pt" o:ole="">
                  <v:imagedata r:id="rId135" o:title=""/>
                </v:shape>
                <o:OLEObject Type="Embed" ProgID="Equation.DSMT4" ShapeID="_x0000_i1644" DrawAspect="Content" ObjectID="_1670711312" r:id="rId136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1645" type="#_x0000_t75" style="width:59.5pt;height:22.05pt" o:ole="">
                  <v:imagedata r:id="rId137" o:title=""/>
                </v:shape>
                <o:OLEObject Type="Embed" ProgID="Equation.DSMT4" ShapeID="_x0000_i1645" DrawAspect="Content" ObjectID="_1670711313" r:id="rId138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7"/>
        <w:gridCol w:w="3698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1646" type="#_x0000_t75" style="width:271.85pt;height:49.95pt" o:ole="">
                  <v:imagedata r:id="rId139" o:title=""/>
                </v:shape>
                <o:OLEObject Type="Embed" ProgID="Equation.DSMT4" ShapeID="_x0000_i1646" DrawAspect="Content" ObjectID="_1670711314" r:id="rId140"/>
              </w:object>
            </w:r>
          </w:p>
        </w:tc>
        <w:tc>
          <w:tcPr>
            <w:tcW w:w="3799" w:type="dxa"/>
            <w:vAlign w:val="center"/>
          </w:tcPr>
          <w:p w14:paraId="45998C86" w14:textId="6139BFA3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FE171A">
              <w:rPr>
                <w:noProof/>
              </w:rPr>
              <w:t>5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1647" type="#_x0000_t75" style="width:32.35pt;height:19.1pt" o:ole="">
            <v:imagedata r:id="rId141" o:title=""/>
          </v:shape>
          <o:OLEObject Type="Embed" ProgID="Equation.DSMT4" ShapeID="_x0000_i1647" DrawAspect="Content" ObjectID="_1670711315" r:id="rId142"/>
        </w:object>
      </w:r>
      <w:r w:rsidRPr="00050AB8">
        <w:t xml:space="preserve"> - </w:t>
      </w:r>
      <w:r>
        <w:t>суммарный момент ДРК, Н∙м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648" type="#_x0000_t75" style="width:185.9pt;height:22.05pt" o:ole="">
            <v:imagedata r:id="rId143" o:title=""/>
          </v:shape>
          <o:OLEObject Type="Embed" ProgID="Equation.DSMT4" ShapeID="_x0000_i1648" DrawAspect="Content" ObjectID="_1670711316" r:id="rId144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Н∙м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0B53E43E" w:rsidR="008D74FC" w:rsidRPr="00CB7633" w:rsidRDefault="009B2EB5" w:rsidP="00AF2DED">
      <w:pPr>
        <w:pStyle w:val="2"/>
        <w:rPr>
          <w:lang w:val="ru-RU"/>
        </w:rPr>
      </w:pPr>
      <w:bookmarkStart w:id="31" w:name="_Toc60077732"/>
      <w:r w:rsidRPr="00CB7633">
        <w:rPr>
          <w:lang w:val="ru-RU"/>
        </w:rPr>
        <w:t>3.</w:t>
      </w:r>
      <w:r w:rsidR="00E31371">
        <w:rPr>
          <w:lang w:val="ru-RU"/>
        </w:rPr>
        <w:t>2</w:t>
      </w:r>
      <w:r w:rsidR="00A02142" w:rsidRPr="00CB7633">
        <w:rPr>
          <w:lang w:val="ru-RU"/>
        </w:rPr>
        <w:t xml:space="preserve"> Передаточная функция АНПА при движении по маршу</w:t>
      </w:r>
      <w:bookmarkEnd w:id="31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649" type="#_x0000_t75" style="width:60.25pt;height:19.1pt" o:ole="">
            <v:imagedata r:id="rId145" o:title=""/>
          </v:shape>
          <o:OLEObject Type="Embed" ProgID="Equation.DSMT4" ShapeID="_x0000_i1649" DrawAspect="Content" ObjectID="_1670711317" r:id="rId146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1650" type="#_x0000_t75" style="width:198.35pt;height:36pt" o:ole="">
                  <v:imagedata r:id="rId148" o:title=""/>
                </v:shape>
                <o:OLEObject Type="Embed" ProgID="Equation.DSMT4" ShapeID="_x0000_i1650" DrawAspect="Content" ObjectID="_1670711318" r:id="rId149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1651" type="#_x0000_t75" style="width:233.65pt;height:43.35pt" o:ole="">
                  <v:imagedata r:id="rId150" o:title=""/>
                </v:shape>
                <o:OLEObject Type="Embed" ProgID="Equation.DSMT4" ShapeID="_x0000_i1651" DrawAspect="Content" ObjectID="_1670711319" r:id="rId151"/>
              </w:object>
            </w:r>
          </w:p>
        </w:tc>
        <w:tc>
          <w:tcPr>
            <w:tcW w:w="2632" w:type="dxa"/>
            <w:vAlign w:val="center"/>
          </w:tcPr>
          <w:p w14:paraId="4769F1BF" w14:textId="50164F04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2" w:name="_Ref59544782"/>
            <w:bookmarkStart w:id="33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FE171A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34" w:name="_Ref59544777"/>
            <w:bookmarkEnd w:id="32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3"/>
            <w:bookmarkEnd w:id="34"/>
          </w:p>
        </w:tc>
      </w:tr>
    </w:tbl>
    <w:p w14:paraId="53CC1BC4" w14:textId="23EE339D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652" type="#_x0000_t75" style="width:28.65pt;height:22.05pt" o:ole="">
            <v:imagedata r:id="rId152" o:title=""/>
          </v:shape>
          <o:OLEObject Type="Embed" ProgID="Equation.DSMT4" ShapeID="_x0000_i1652" DrawAspect="Content" ObjectID="_1670711320" r:id="rId153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1653" type="#_x0000_t75" style="width:36pt;height:22.05pt" o:ole="">
            <v:imagedata r:id="rId154" o:title=""/>
          </v:shape>
          <o:OLEObject Type="Embed" ProgID="Equation.DSMT4" ShapeID="_x0000_i1653" DrawAspect="Content" ObjectID="_1670711321" r:id="rId155"/>
        </w:object>
      </w:r>
      <w:r w:rsidR="00E25A4F" w:rsidRPr="00522048">
        <w:t>–</w:t>
      </w:r>
      <w:r w:rsidR="00382CD2" w:rsidRPr="00382CD2">
        <w:t xml:space="preserve"> </w:t>
      </w:r>
      <w:r w:rsidR="00E25A4F">
        <w:t>возмущающий момент</w:t>
      </w:r>
      <w:r w:rsidR="00E25A4F">
        <w:rPr>
          <w:sz w:val="24"/>
        </w:rPr>
        <w:t>.</w:t>
      </w:r>
      <w:r w:rsidR="00382CD2" w:rsidRPr="00382CD2">
        <w:rPr>
          <w:sz w:val="24"/>
        </w:rPr>
        <w:t xml:space="preserve"> </w:t>
      </w:r>
      <w:r w:rsidR="00074988" w:rsidRPr="00522048">
        <w:rPr>
          <w:position w:val="-12"/>
          <w:sz w:val="24"/>
        </w:rPr>
        <w:object w:dxaOrig="480" w:dyaOrig="360" w14:anchorId="1633FEEF">
          <v:shape id="_x0000_i1654" type="#_x0000_t75" style="width:30.1pt;height:22.05pt" o:ole="">
            <v:imagedata r:id="rId156" o:title=""/>
          </v:shape>
          <o:OLEObject Type="Embed" ProgID="Equation.DSMT4" ShapeID="_x0000_i1654" DrawAspect="Content" ObjectID="_1670711322" r:id="rId157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1655" type="#_x0000_t75" style="width:36pt;height:22.05pt" o:ole="">
            <v:imagedata r:id="rId154" o:title=""/>
          </v:shape>
          <o:OLEObject Type="Embed" ProgID="Equation.DSMT4" ShapeID="_x0000_i1655" DrawAspect="Content" ObjectID="_1670711323" r:id="rId158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16295F4A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FE171A" w:rsidRPr="00FE48E6">
        <w:rPr>
          <w:rFonts w:eastAsia="Calibri" w:cs="Times New Roman"/>
          <w:szCs w:val="24"/>
          <w:lang w:eastAsia="ru-RU"/>
        </w:rPr>
        <w:t>(</w:t>
      </w:r>
      <w:r w:rsidR="00FE171A">
        <w:rPr>
          <w:rFonts w:eastAsia="Calibri" w:cs="Times New Roman"/>
          <w:noProof/>
          <w:szCs w:val="24"/>
          <w:lang w:eastAsia="ru-RU"/>
        </w:rPr>
        <w:t>6</w:t>
      </w:r>
      <w:r w:rsidR="00FE171A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FE171A">
        <w:t>(</w:t>
      </w:r>
      <w:r w:rsidR="00FE171A">
        <w:rPr>
          <w:noProof/>
        </w:rPr>
        <w:t>2</w:t>
      </w:r>
      <w:r w:rsidR="00FE171A">
        <w:t>)</w:t>
      </w:r>
      <w:r w:rsidR="00AE56FF"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7350"/>
        <w:gridCol w:w="1452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1A8E84B7" w:rsidR="00AB1F94" w:rsidRPr="00522048" w:rsidRDefault="004253FB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5000" w:dyaOrig="620" w14:anchorId="63C7C534">
                <v:shape id="_x0000_i1656" type="#_x0000_t75" style="width:325.45pt;height:41.15pt" o:ole="">
                  <v:imagedata r:id="rId159" o:title=""/>
                </v:shape>
                <o:OLEObject Type="Embed" ProgID="Equation.DSMT4" ShapeID="_x0000_i1656" DrawAspect="Content" ObjectID="_1670711324" r:id="rId160"/>
              </w:object>
            </w:r>
          </w:p>
          <w:p w14:paraId="41A34BB2" w14:textId="24D07A1E" w:rsidR="00AB1F94" w:rsidRPr="00522048" w:rsidRDefault="004253FB" w:rsidP="00CB7633">
            <w:r w:rsidRPr="00522048">
              <w:rPr>
                <w:position w:val="-24"/>
                <w:sz w:val="24"/>
              </w:rPr>
              <w:object w:dxaOrig="5280" w:dyaOrig="660" w14:anchorId="01E54671">
                <v:shape id="_x0000_i1657" type="#_x0000_t75" style="width:356.35pt;height:43.35pt" o:ole="">
                  <v:imagedata r:id="rId161" o:title=""/>
                </v:shape>
                <o:OLEObject Type="Embed" ProgID="Equation.DSMT4" ShapeID="_x0000_i1657" DrawAspect="Content" ObjectID="_1670711325" r:id="rId162"/>
              </w:object>
            </w:r>
          </w:p>
        </w:tc>
        <w:tc>
          <w:tcPr>
            <w:tcW w:w="2261" w:type="dxa"/>
            <w:vAlign w:val="center"/>
          </w:tcPr>
          <w:p w14:paraId="309BC834" w14:textId="30FD0624" w:rsidR="00AB1F94" w:rsidRPr="00522048" w:rsidRDefault="00AB1F94" w:rsidP="00CB7633">
            <w:pPr>
              <w:jc w:val="right"/>
            </w:pPr>
            <w:bookmarkStart w:id="35" w:name="_Ref59544734"/>
            <w:bookmarkStart w:id="36" w:name="_Ref10832669"/>
            <w:r w:rsidRPr="00522048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FE171A">
              <w:rPr>
                <w:noProof/>
              </w:rPr>
              <w:t>7</w:t>
            </w:r>
            <w:r w:rsidR="00D66C06">
              <w:rPr>
                <w:noProof/>
              </w:rPr>
              <w:fldChar w:fldCharType="end"/>
            </w:r>
            <w:bookmarkEnd w:id="35"/>
            <w:r w:rsidRPr="00522048">
              <w:t>)</w:t>
            </w:r>
            <w:bookmarkEnd w:id="36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09FF96BE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FE171A" w:rsidRPr="00522048">
        <w:t>(</w:t>
      </w:r>
      <w:r w:rsidR="00FE171A">
        <w:rPr>
          <w:noProof/>
        </w:rPr>
        <w:t>7</w:t>
      </w:r>
      <w:r w:rsidR="00FE171A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FE171A" w:rsidRPr="00FE171A">
        <w:rPr>
          <w:vanish/>
        </w:rPr>
        <w:t xml:space="preserve">Рисунок </w:t>
      </w:r>
      <w:r w:rsidR="00FE171A">
        <w:rPr>
          <w:noProof/>
        </w:rPr>
        <w:t>10</w:t>
      </w:r>
      <w:r w:rsidR="00547967">
        <w:fldChar w:fldCharType="end"/>
      </w:r>
      <w:r w:rsidR="00454513">
        <w:t>.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17596DCC" w:rsidR="00E10B04" w:rsidRPr="00534E4D" w:rsidRDefault="004B7CE8" w:rsidP="00A536ED">
      <w:pPr>
        <w:pStyle w:val="a4"/>
        <w:rPr>
          <w:lang w:val="ru-RU"/>
        </w:rPr>
      </w:pPr>
      <w:bookmarkStart w:id="37" w:name="_Ref59373681"/>
      <w:bookmarkStart w:id="38" w:name="_Ref10579392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0</w:t>
      </w:r>
      <w:r>
        <w:fldChar w:fldCharType="end"/>
      </w:r>
      <w:bookmarkEnd w:id="37"/>
      <w:r w:rsidRPr="00534E4D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534E4D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38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4234B9E7" w:rsidR="00E10B04" w:rsidRPr="00522048" w:rsidRDefault="00C44760" w:rsidP="00F03AA6">
      <w:pPr>
        <w:ind w:firstLine="709"/>
      </w:pPr>
      <w:r>
        <w:lastRenderedPageBreak/>
        <w:t xml:space="preserve">Зададим скорость обхода донной зарядной станции во время стыковки </w:t>
      </w:r>
      <w:r w:rsidRPr="002F2FC7">
        <w:rPr>
          <w:lang w:val="en-US"/>
        </w:rPr>
        <w:t>V</w:t>
      </w:r>
      <w:r w:rsidRPr="002F2FC7">
        <w:rPr>
          <w:vertAlign w:val="subscript"/>
          <w:lang w:val="en-US"/>
        </w:rPr>
        <w:t>x</w:t>
      </w:r>
      <w:r w:rsidRPr="002F2FC7">
        <w:t>* =</w:t>
      </w:r>
      <w:r>
        <w:t xml:space="preserve"> 0,2 м/с и л</w:t>
      </w:r>
      <w:r w:rsidR="00E10B04" w:rsidRPr="00522048">
        <w:t xml:space="preserve">инеаризуем первое уравнение системы </w:t>
      </w:r>
      <w:r w:rsidR="00E10B04">
        <w:fldChar w:fldCharType="begin"/>
      </w:r>
      <w:r w:rsidR="00E10B04">
        <w:instrText xml:space="preserve"> REF _Ref10832669 \h </w:instrText>
      </w:r>
      <w:r w:rsidR="00E10B04">
        <w:fldChar w:fldCharType="separate"/>
      </w:r>
      <w:r w:rsidR="00FE171A" w:rsidRPr="00522048">
        <w:t>(</w:t>
      </w:r>
      <w:r w:rsidR="00FE171A">
        <w:rPr>
          <w:noProof/>
        </w:rPr>
        <w:t>7</w:t>
      </w:r>
      <w:r w:rsidR="00FE171A" w:rsidRPr="00522048">
        <w:t>)</w:t>
      </w:r>
      <w:r w:rsidR="00E10B04">
        <w:fldChar w:fldCharType="end"/>
      </w:r>
      <w:r w:rsidR="00E10B04" w:rsidRPr="00522048">
        <w:t xml:space="preserve"> разложением в</w:t>
      </w:r>
      <w:r w:rsidR="00E10B04" w:rsidRPr="00522048">
        <w:rPr>
          <w:sz w:val="24"/>
        </w:rPr>
        <w:t xml:space="preserve"> </w:t>
      </w:r>
      <w:r w:rsidR="00E10B04" w:rsidRPr="00522048">
        <w:t>ряд Тейлора с последующим отбрасыванием слагаемых со степенью два и выше</w:t>
      </w:r>
      <w:r w:rsidR="00E10B04"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FE171A">
        <w:t>6</w:t>
      </w:r>
      <w:r w:rsidR="00047B21">
        <w:fldChar w:fldCharType="end"/>
      </w:r>
      <w:r w:rsidR="00E10B04" w:rsidRPr="00522048">
        <w:t xml:space="preserve">] в окрестности </w:t>
      </w:r>
      <w:r>
        <w:t xml:space="preserve">этой </w:t>
      </w:r>
      <w:r w:rsidR="00E10B04" w:rsidRPr="00522048">
        <w:t>скорости</w:t>
      </w:r>
      <w:r w:rsidR="00E10B04" w:rsidRPr="002F2FC7">
        <w:t>.</w:t>
      </w:r>
      <w:r w:rsidR="00E10B04"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B1A4844" w:rsidR="00E10B04" w:rsidRPr="00522048" w:rsidRDefault="00753079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120" w:dyaOrig="1040" w14:anchorId="23EE22C8">
                <v:shape id="_x0000_i1658" type="#_x0000_t75" style="width:279.9pt;height:67.6pt" o:ole="">
                  <v:imagedata r:id="rId164" o:title=""/>
                </v:shape>
                <o:OLEObject Type="Embed" ProgID="Equation.DSMT4" ShapeID="_x0000_i1658" DrawAspect="Content" ObjectID="_1670711326" r:id="rId165"/>
              </w:object>
            </w:r>
          </w:p>
        </w:tc>
        <w:tc>
          <w:tcPr>
            <w:tcW w:w="813" w:type="dxa"/>
            <w:vAlign w:val="center"/>
          </w:tcPr>
          <w:p w14:paraId="3A007AFA" w14:textId="662BA82E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FE171A">
              <w:rPr>
                <w:noProof/>
              </w:rPr>
              <w:t>8</w:t>
            </w:r>
            <w:r w:rsidR="00D66C06">
              <w:rPr>
                <w:noProof/>
              </w:rPr>
              <w:fldChar w:fldCharType="end"/>
            </w:r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0940535C" w:rsidR="00E10B04" w:rsidRPr="00522048" w:rsidRDefault="00082B49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720" w:dyaOrig="1320" w14:anchorId="01B90EFA">
                <v:shape id="_x0000_i1659" type="#_x0000_t75" style="width:320.35pt;height:94.05pt" o:ole="">
                  <v:imagedata r:id="rId166" o:title=""/>
                </v:shape>
                <o:OLEObject Type="Embed" ProgID="Equation.DSMT4" ShapeID="_x0000_i1659" DrawAspect="Content" ObjectID="_1670711327" r:id="rId167"/>
              </w:object>
            </w:r>
          </w:p>
        </w:tc>
        <w:tc>
          <w:tcPr>
            <w:tcW w:w="566" w:type="dxa"/>
            <w:vAlign w:val="center"/>
          </w:tcPr>
          <w:p w14:paraId="6820F272" w14:textId="20038612" w:rsidR="00E10B04" w:rsidRPr="00522048" w:rsidRDefault="00E10B04" w:rsidP="00A536ED">
            <w:pPr>
              <w:pStyle w:val="a4"/>
            </w:pPr>
            <w:bookmarkStart w:id="39" w:name="_Ref59730706"/>
            <w:bookmarkStart w:id="40" w:name="_Ref5973071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9</w:t>
            </w:r>
            <w:r w:rsidR="00CB31C2">
              <w:fldChar w:fldCharType="end"/>
            </w:r>
            <w:bookmarkEnd w:id="39"/>
            <w:r w:rsidRPr="00522048">
              <w:t>)</w:t>
            </w:r>
            <w:bookmarkEnd w:id="40"/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41" w:name="_Hlk59540704"/>
          <w:p w14:paraId="1BCC0B2E" w14:textId="3EF56C76" w:rsidR="00E10B04" w:rsidRPr="00522048" w:rsidRDefault="00C55257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120" w:dyaOrig="680" w14:anchorId="338048C4">
                <v:shape id="_x0000_i4330" type="#_x0000_t75" style="width:216.75pt;height:43.35pt" o:ole="">
                  <v:imagedata r:id="rId168" o:title=""/>
                </v:shape>
                <o:OLEObject Type="Embed" ProgID="Equation.DSMT4" ShapeID="_x0000_i4330" DrawAspect="Content" ObjectID="_1670711328" r:id="rId169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2EBE31FC" w:rsidR="00E10B04" w:rsidRPr="00522048" w:rsidRDefault="00E10B04" w:rsidP="00A536ED">
            <w:pPr>
              <w:pStyle w:val="a4"/>
            </w:pPr>
            <w:bookmarkStart w:id="42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42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3ED1E9D5" w:rsidR="00E10B04" w:rsidRPr="008828AA" w:rsidRDefault="00C55257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840" w:dyaOrig="680" w14:anchorId="5B7446AB">
                <v:shape id="_x0000_i4332" type="#_x0000_t75" style="width:192.5pt;height:43.35pt" o:ole="">
                  <v:imagedata r:id="rId170" o:title=""/>
                </v:shape>
                <o:OLEObject Type="Embed" ProgID="Equation.DSMT4" ShapeID="_x0000_i4332" DrawAspect="Content" ObjectID="_1670711329" r:id="rId171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0AFBEF98" w:rsidR="00E10B04" w:rsidRPr="00522048" w:rsidRDefault="00E10B04" w:rsidP="00A536ED">
            <w:pPr>
              <w:pStyle w:val="a4"/>
            </w:pPr>
            <w:bookmarkStart w:id="43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43"/>
          </w:p>
        </w:tc>
      </w:tr>
      <w:bookmarkEnd w:id="41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25A55F09" w:rsidR="00C25B5C" w:rsidRPr="00C25B5C" w:rsidRDefault="00C25B5C" w:rsidP="00C25B5C">
      <w:pPr>
        <w:pStyle w:val="2"/>
        <w:rPr>
          <w:lang w:val="ru-RU"/>
        </w:rPr>
      </w:pPr>
      <w:bookmarkStart w:id="44" w:name="_Toc60077733"/>
      <w:r w:rsidRPr="00C25B5C">
        <w:rPr>
          <w:lang w:val="ru-RU"/>
        </w:rPr>
        <w:t>3.</w:t>
      </w:r>
      <w:r w:rsidR="00E31371">
        <w:rPr>
          <w:lang w:val="ru-RU"/>
        </w:rPr>
        <w:t>3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4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5F2898AC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</w:t>
      </w:r>
      <w:r w:rsidR="00F03AA6">
        <w:t xml:space="preserve"> </w:t>
      </w:r>
      <w:r w:rsidR="00F03AA6">
        <w:fldChar w:fldCharType="begin"/>
      </w:r>
      <w:r w:rsidR="00F03AA6">
        <w:instrText xml:space="preserve"> REF _Ref10832669 \h </w:instrText>
      </w:r>
      <w:r w:rsidR="00F03AA6">
        <w:fldChar w:fldCharType="separate"/>
      </w:r>
      <w:r w:rsidR="00FE171A" w:rsidRPr="00522048">
        <w:t>(</w:t>
      </w:r>
      <w:r w:rsidR="00FE171A">
        <w:rPr>
          <w:noProof/>
        </w:rPr>
        <w:t>7</w:t>
      </w:r>
      <w:r w:rsidR="00FE171A" w:rsidRPr="00522048">
        <w:t>)</w:t>
      </w:r>
      <w:r w:rsidR="00F03AA6"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91"/>
        <w:gridCol w:w="674"/>
        <w:gridCol w:w="1090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1C35C5D" w:rsidR="00944004" w:rsidRPr="00B24D45" w:rsidRDefault="00753079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5340" w:dyaOrig="660" w14:anchorId="5D223791">
                <v:shape id="_x0000_i1662" type="#_x0000_t75" style="width:368.8pt;height:43.35pt" o:ole="">
                  <v:imagedata r:id="rId172" o:title=""/>
                </v:shape>
                <o:OLEObject Type="Embed" ProgID="Equation.DSMT4" ShapeID="_x0000_i1662" DrawAspect="Content" ObjectID="_1670711330" r:id="rId173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641F49FA" w:rsidR="00944004" w:rsidRPr="00B24D45" w:rsidRDefault="00944004" w:rsidP="00A536ED">
            <w:pPr>
              <w:pStyle w:val="a4"/>
            </w:pPr>
            <w:bookmarkStart w:id="45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45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33E1BA72" w:rsidR="00944004" w:rsidRPr="00534E4D" w:rsidRDefault="00F735B5" w:rsidP="00A536ED">
      <w:pPr>
        <w:pStyle w:val="a4"/>
        <w:rPr>
          <w:lang w:val="ru-RU"/>
        </w:rPr>
      </w:pPr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1</w:t>
      </w:r>
      <w:r>
        <w:fldChar w:fldCharType="end"/>
      </w:r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56F52965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663" type="#_x0000_t75" style="width:43.35pt;height:22.05pt" o:ole="">
            <v:imagedata r:id="rId175" o:title=""/>
          </v:shape>
          <o:OLEObject Type="Embed" ProgID="Equation.DSMT4" ShapeID="_x0000_i1663" DrawAspect="Content" ObjectID="_1670711331" r:id="rId176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FE171A" w:rsidRPr="00B24D45">
        <w:t>(</w:t>
      </w:r>
      <w:r w:rsidR="00FE171A">
        <w:rPr>
          <w:noProof/>
        </w:rPr>
        <w:t>12</w:t>
      </w:r>
      <w:r w:rsidR="00FE171A" w:rsidRPr="00B24D45">
        <w:t>)</w:t>
      </w:r>
      <w:r>
        <w:fldChar w:fldCharType="end"/>
      </w:r>
      <w:r w:rsidRPr="00B24D45">
        <w:t>. В итоге получим:</w:t>
      </w:r>
    </w:p>
    <w:p w14:paraId="3D5123AD" w14:textId="20DC191F" w:rsidR="00944004" w:rsidRPr="00B24D45" w:rsidRDefault="00753079" w:rsidP="00944004">
      <w:pPr>
        <w:jc w:val="left"/>
      </w:pPr>
      <w:r w:rsidRPr="00B24D45">
        <w:rPr>
          <w:position w:val="-16"/>
          <w:sz w:val="24"/>
        </w:rPr>
        <w:object w:dxaOrig="4959" w:dyaOrig="440" w14:anchorId="422E7D71">
          <v:shape id="_x0000_i1664" type="#_x0000_t75" style="width:341.65pt;height:28.65pt" o:ole="">
            <v:imagedata r:id="rId177" o:title=""/>
          </v:shape>
          <o:OLEObject Type="Embed" ProgID="Equation.DSMT4" ShapeID="_x0000_i1664" DrawAspect="Content" ObjectID="_1670711332" r:id="rId178"/>
        </w:object>
      </w:r>
      <w:r w:rsidR="00944004" w:rsidRPr="00B24D45">
        <w:rPr>
          <w:sz w:val="24"/>
        </w:rPr>
        <w:t xml:space="preserve"> </w:t>
      </w:r>
      <w:r w:rsidR="00944004" w:rsidRPr="00B24D45">
        <w:t>и</w:t>
      </w:r>
    </w:p>
    <w:p w14:paraId="6CD2682E" w14:textId="4ECCB037" w:rsidR="00944004" w:rsidRPr="00B24D45" w:rsidRDefault="00753079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440" w:dyaOrig="660" w14:anchorId="0C8F36FD">
          <v:shape id="_x0000_i1665" type="#_x0000_t75" style="width:371pt;height:43.35pt" o:ole="">
            <v:imagedata r:id="rId179" o:title=""/>
          </v:shape>
          <o:OLEObject Type="Embed" ProgID="Equation.DSMT4" ShapeID="_x0000_i1665" DrawAspect="Content" ObjectID="_1670711333" r:id="rId180"/>
        </w:object>
      </w:r>
    </w:p>
    <w:p w14:paraId="5EF39FB9" w14:textId="02FB1283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FE171A" w:rsidRPr="00FE171A">
        <w:rPr>
          <w:vanish/>
        </w:rPr>
        <w:t xml:space="preserve">Рисунок </w:t>
      </w:r>
      <w:r w:rsidR="00FE171A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6567B88C" w:rsidR="00944004" w:rsidRPr="00534E4D" w:rsidRDefault="00341813" w:rsidP="00A536ED">
      <w:pPr>
        <w:pStyle w:val="a4"/>
        <w:rPr>
          <w:lang w:val="ru-RU"/>
        </w:rPr>
      </w:pPr>
      <w:bookmarkStart w:id="46" w:name="_Ref59374174"/>
      <w:bookmarkStart w:id="47" w:name="_Ref10579468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2</w:t>
      </w:r>
      <w:r>
        <w:fldChar w:fldCharType="end"/>
      </w:r>
      <w:bookmarkEnd w:id="46"/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Линеаризованная структурная схема курса</w:t>
      </w:r>
      <w:bookmarkEnd w:id="47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1BD3F15E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</w:t>
      </w:r>
      <w:r w:rsidR="005F35A8">
        <w:t xml:space="preserve"> по скорости</w:t>
      </w:r>
      <w:r w:rsidRPr="00B24D45">
        <w:t>:</w:t>
      </w:r>
    </w:p>
    <w:p w14:paraId="694DB978" w14:textId="30CD2049" w:rsidR="00944004" w:rsidRPr="00B24D45" w:rsidRDefault="009602EF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5080" w:dyaOrig="1400" w14:anchorId="61E82D74">
          <v:shape id="_x0000_i1666" type="#_x0000_t75" style="width:354.1pt;height:94.05pt" o:ole="">
            <v:imagedata r:id="rId182" o:title=""/>
          </v:shape>
          <o:OLEObject Type="Embed" ProgID="Equation.DSMT4" ShapeID="_x0000_i1666" DrawAspect="Content" ObjectID="_1670711334" r:id="rId183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48" w:name="_Hlk59540812"/>
          <w:p w14:paraId="2597704B" w14:textId="3D78FAB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60" w:dyaOrig="700" w14:anchorId="2324A2EB">
                <v:shape id="_x0000_i1667" type="#_x0000_t75" style="width:235.1pt;height:43.35pt" o:ole="">
                  <v:imagedata r:id="rId184" o:title=""/>
                </v:shape>
                <o:OLEObject Type="Embed" ProgID="Equation.DSMT4" ShapeID="_x0000_i1667" DrawAspect="Content" ObjectID="_1670711335" r:id="rId185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114FF526" w:rsidR="00944004" w:rsidRPr="00B24D45" w:rsidRDefault="00944004" w:rsidP="00A536ED">
            <w:pPr>
              <w:pStyle w:val="a4"/>
            </w:pPr>
            <w:bookmarkStart w:id="49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49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5C5BF8F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019" w:dyaOrig="740" w14:anchorId="4F8ADACD">
                <v:shape id="_x0000_i1668" type="#_x0000_t75" style="width:196.15pt;height:49.95pt" o:ole="">
                  <v:imagedata r:id="rId186" o:title=""/>
                </v:shape>
                <o:OLEObject Type="Embed" ProgID="Equation.DSMT4" ShapeID="_x0000_i1668" DrawAspect="Content" ObjectID="_1670711336" r:id="rId187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2EF01D13" w:rsidR="00944004" w:rsidRPr="00B24D45" w:rsidRDefault="00944004" w:rsidP="00A536ED">
            <w:pPr>
              <w:pStyle w:val="a4"/>
            </w:pPr>
            <w:bookmarkStart w:id="50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50"/>
          </w:p>
        </w:tc>
      </w:tr>
    </w:tbl>
    <w:bookmarkEnd w:id="48"/>
    <w:p w14:paraId="3ECF5F10" w14:textId="68691C6A" w:rsidR="00944004" w:rsidRPr="00B24D45" w:rsidRDefault="009602EF" w:rsidP="00944004">
      <w:pPr>
        <w:jc w:val="left"/>
      </w:pPr>
      <w:r w:rsidRPr="009602EF">
        <w:rPr>
          <w:position w:val="-12"/>
          <w:sz w:val="24"/>
        </w:rPr>
        <w:object w:dxaOrig="620" w:dyaOrig="380" w14:anchorId="1CF8C49D">
          <v:shape id="_x0000_i1669" type="#_x0000_t75" style="width:40.4pt;height:22.8pt" o:ole="">
            <v:imagedata r:id="rId188" o:title=""/>
          </v:shape>
          <o:OLEObject Type="Embed" ProgID="Equation.DSMT4" ShapeID="_x0000_i1669" DrawAspect="Content" ObjectID="_1670711337" r:id="rId189"/>
        </w:object>
      </w:r>
      <w:r w:rsidR="00944004" w:rsidRPr="00522048">
        <w:sym w:font="Symbol" w:char="F02D"/>
      </w:r>
      <w:r w:rsidR="00944004" w:rsidRPr="00B24D45">
        <w:t xml:space="preserve"> передаточная функция </w:t>
      </w:r>
      <w:r w:rsidR="00944004">
        <w:t>АН</w:t>
      </w:r>
      <w:r w:rsidR="00944004"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lastRenderedPageBreak/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670" type="#_x0000_t75" style="width:403.35pt;height:94.05pt" o:ole="">
                  <v:imagedata r:id="rId190" o:title=""/>
                </v:shape>
                <o:OLEObject Type="Embed" ProgID="Equation.DSMT4" ShapeID="_x0000_i1670" DrawAspect="Content" ObjectID="_1670711338" r:id="rId191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6657E75B" w14:textId="77777777" w:rsidR="00060F01" w:rsidRDefault="00060F01">
      <w:pPr>
        <w:spacing w:line="259" w:lineRule="auto"/>
        <w:jc w:val="left"/>
        <w:rPr>
          <w:lang w:eastAsia="zh-CN" w:bidi="en-US"/>
        </w:rPr>
      </w:pPr>
    </w:p>
    <w:p w14:paraId="2A53001E" w14:textId="10843055" w:rsidR="00F1355C" w:rsidRDefault="00060F01" w:rsidP="00060F01">
      <w:pPr>
        <w:pStyle w:val="2"/>
      </w:pPr>
      <w:bookmarkStart w:id="51" w:name="_Toc60077734"/>
      <w:r>
        <w:t>3.</w:t>
      </w:r>
      <w:r w:rsidR="00E31371">
        <w:rPr>
          <w:lang w:val="ru-RU"/>
        </w:rPr>
        <w:t>4</w:t>
      </w:r>
      <w:r>
        <w:t xml:space="preserve"> Выводы по разделу 3</w:t>
      </w:r>
      <w:bookmarkEnd w:id="51"/>
    </w:p>
    <w:p w14:paraId="0C6778A3" w14:textId="626CAF9F" w:rsidR="00D51AC3" w:rsidRDefault="00D51AC3">
      <w:pPr>
        <w:spacing w:line="259" w:lineRule="auto"/>
        <w:jc w:val="left"/>
        <w:rPr>
          <w:lang w:eastAsia="zh-CN" w:bidi="en-US"/>
        </w:rPr>
      </w:pPr>
    </w:p>
    <w:p w14:paraId="1CE2508F" w14:textId="77777777" w:rsidR="00C94003" w:rsidRPr="00964BBA" w:rsidRDefault="00C55649" w:rsidP="00E5201A">
      <w:pPr>
        <w:ind w:firstLine="709"/>
        <w:rPr>
          <w:szCs w:val="28"/>
          <w:lang w:eastAsia="zh-CN" w:bidi="en-US"/>
        </w:rPr>
      </w:pPr>
      <w:r w:rsidRPr="00964BBA">
        <w:rPr>
          <w:szCs w:val="28"/>
          <w:lang w:eastAsia="zh-CN" w:bidi="en-US"/>
        </w:rPr>
        <w:t>В данном разделе были</w:t>
      </w:r>
      <w:r w:rsidR="00C94003" w:rsidRPr="00964BBA">
        <w:rPr>
          <w:szCs w:val="28"/>
          <w:lang w:eastAsia="zh-CN" w:bidi="en-US"/>
        </w:rPr>
        <w:t xml:space="preserve"> проделаны следующие работы:</w:t>
      </w:r>
    </w:p>
    <w:p w14:paraId="7A74B0E7" w14:textId="77777777" w:rsidR="00C94003" w:rsidRPr="00964BBA" w:rsidRDefault="00C94003" w:rsidP="00964BBA">
      <w:pPr>
        <w:rPr>
          <w:szCs w:val="28"/>
          <w:lang w:eastAsia="zh-CN" w:bidi="en-US"/>
        </w:rPr>
      </w:pPr>
    </w:p>
    <w:p w14:paraId="7E9A5607" w14:textId="4E886F01" w:rsidR="00060F01" w:rsidRPr="00964BBA" w:rsidRDefault="00C55649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составлены передаточные функции движительно-рулевого комплекса АНПА при движении по маршу и повороту по курсу,</w:t>
      </w:r>
    </w:p>
    <w:p w14:paraId="63174D6E" w14:textId="6C7C9F72" w:rsidR="00405A50" w:rsidRPr="00964BBA" w:rsidRDefault="00405A50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на основе выбранных предположений из общих уравнений динамики получены уравнения динамики для исследуемых контуров,</w:t>
      </w:r>
    </w:p>
    <w:p w14:paraId="03FDD27A" w14:textId="4CDFC8BA" w:rsidR="00405A50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составлены структурные схемы соответствующих каналов управления движения АНПА,</w:t>
      </w:r>
    </w:p>
    <w:p w14:paraId="40246F59" w14:textId="678FC68A" w:rsidR="0053291E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выведены передаточные функции по скорости для исследуемых контуров.</w:t>
      </w:r>
    </w:p>
    <w:p w14:paraId="08C40125" w14:textId="0C65813B" w:rsidR="000664EC" w:rsidRDefault="000664EC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6BC56788" w14:textId="0F8EDC08" w:rsidR="00C21FEA" w:rsidRPr="00C9556D" w:rsidRDefault="00B94C77" w:rsidP="001D7F65">
      <w:pPr>
        <w:pStyle w:val="1"/>
        <w:rPr>
          <w:lang w:val="ru-RU"/>
        </w:rPr>
      </w:pPr>
      <w:bookmarkStart w:id="52" w:name="_Toc60077735"/>
      <w:r>
        <w:rPr>
          <w:lang w:val="ru-RU"/>
        </w:rPr>
        <w:lastRenderedPageBreak/>
        <w:t>4</w:t>
      </w:r>
      <w:r w:rsidR="00C21FEA" w:rsidRPr="00C9556D">
        <w:rPr>
          <w:lang w:val="ru-RU"/>
        </w:rPr>
        <w:t xml:space="preserve"> Синтез регуляторов</w:t>
      </w:r>
      <w:bookmarkEnd w:id="52"/>
    </w:p>
    <w:p w14:paraId="64FF01C1" w14:textId="2865B7BD" w:rsidR="001D7F65" w:rsidRPr="00C9556D" w:rsidRDefault="001D7F65" w:rsidP="001D7F65">
      <w:pPr>
        <w:rPr>
          <w:lang w:eastAsia="zh-CN" w:bidi="en-US"/>
        </w:rPr>
      </w:pPr>
    </w:p>
    <w:p w14:paraId="0073335E" w14:textId="02AF6DF2" w:rsidR="003A1918" w:rsidRDefault="003A1918" w:rsidP="003A1918">
      <w:pPr>
        <w:ind w:firstLine="709"/>
      </w:pPr>
      <w:r>
        <w:t xml:space="preserve">Параметры математических моделей, описывающих движение ПА как объекта управления, меняются, т.к. они зависят от нескольких факторов: скорости движения, углов наклона аппарата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FE171A">
        <w:t>5</w:t>
      </w:r>
      <w:r w:rsidR="003C5432">
        <w:fldChar w:fldCharType="end"/>
      </w:r>
      <w:r w:rsidRPr="00C825A4">
        <w:t>]</w:t>
      </w:r>
      <w: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5E86404A" w14:textId="34FE4466" w:rsidR="003A1918" w:rsidRDefault="003A1918" w:rsidP="003A1918">
      <w:r>
        <w:tab/>
        <w:t xml:space="preserve">В работе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FE171A">
        <w:t>5</w:t>
      </w:r>
      <w:r w:rsidR="003C5432">
        <w:fldChar w:fldCharType="end"/>
      </w:r>
      <w:r w:rsidRPr="00C825A4">
        <w:t xml:space="preserve">] </w:t>
      </w:r>
      <w:r>
        <w:t>были рассмотрены характеристики СУ в зависимости от количества внутренних обратных связей:</w:t>
      </w:r>
    </w:p>
    <w:p w14:paraId="5F5D37FD" w14:textId="77777777" w:rsidR="003A1918" w:rsidRDefault="003A1918" w:rsidP="003A1918">
      <w:r>
        <w:t>- с обратной связью по положению;</w:t>
      </w:r>
    </w:p>
    <w:p w14:paraId="1639D9CD" w14:textId="77777777" w:rsidR="003A1918" w:rsidRDefault="003A1918" w:rsidP="003A1918">
      <w:r>
        <w:t>- с обратными связями по положению и по скорости;</w:t>
      </w:r>
    </w:p>
    <w:p w14:paraId="44654EBC" w14:textId="77777777" w:rsidR="003A1918" w:rsidRDefault="003A1918" w:rsidP="003A1918">
      <w:r>
        <w:t>- с обратными связями по положению, скорости и ускорению.</w:t>
      </w:r>
    </w:p>
    <w:p w14:paraId="7D8A6426" w14:textId="5C5A7893" w:rsidR="003A1918" w:rsidRPr="00C825A4" w:rsidRDefault="003A1918" w:rsidP="003A1918">
      <w: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</w:t>
      </w:r>
      <w:r w:rsidR="003C5432">
        <w:t xml:space="preserve">, как показано на рисунке </w:t>
      </w:r>
      <w:r w:rsidR="003C5432">
        <w:fldChar w:fldCharType="begin"/>
      </w:r>
      <w:r w:rsidR="003C5432">
        <w:instrText xml:space="preserve"> REF _Ref59730368 \h  \* MERGEFORMAT </w:instrText>
      </w:r>
      <w:r w:rsidR="003C5432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13</w:t>
      </w:r>
      <w:r w:rsidR="003C5432">
        <w:fldChar w:fldCharType="end"/>
      </w:r>
      <w:r>
        <w:t>.</w:t>
      </w:r>
    </w:p>
    <w:p w14:paraId="41310E8D" w14:textId="67BFB7D9" w:rsidR="003A1918" w:rsidRDefault="003A1918" w:rsidP="003A1918">
      <w:pPr>
        <w:jc w:val="center"/>
      </w:pPr>
      <w:r>
        <w:rPr>
          <w:noProof/>
        </w:rPr>
        <w:drawing>
          <wp:inline distT="0" distB="0" distL="0" distR="0" wp14:anchorId="6AFCD48E" wp14:editId="3257A773">
            <wp:extent cx="5934075" cy="1924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FDBC" w14:textId="69A3FF4E" w:rsidR="003A1918" w:rsidRPr="00534E4D" w:rsidRDefault="002C6B63" w:rsidP="00A536ED">
      <w:pPr>
        <w:pStyle w:val="a4"/>
        <w:rPr>
          <w:lang w:val="ru-RU"/>
        </w:rPr>
      </w:pPr>
      <w:bookmarkStart w:id="53" w:name="_Ref59730368"/>
      <w:r w:rsidRPr="00534E4D">
        <w:rPr>
          <w:lang w:val="ru-RU"/>
        </w:rPr>
        <w:t xml:space="preserve">Рисунок 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3</w:t>
      </w:r>
      <w:r>
        <w:fldChar w:fldCharType="end"/>
      </w:r>
      <w:bookmarkEnd w:id="53"/>
      <w:r w:rsidR="003A1918" w:rsidRPr="00534E4D">
        <w:rPr>
          <w:lang w:val="ru-RU"/>
        </w:rPr>
        <w:t xml:space="preserve"> </w:t>
      </w:r>
      <w:r w:rsidR="003A1918">
        <w:sym w:font="Symbol" w:char="F02D"/>
      </w:r>
      <w:r w:rsidR="003A1918" w:rsidRPr="00534E4D">
        <w:rPr>
          <w:lang w:val="ru-RU"/>
        </w:rPr>
        <w:t xml:space="preserve"> Структурная схема модели АНПА при движении по маршу с обратными связями</w:t>
      </w:r>
    </w:p>
    <w:p w14:paraId="61468F85" w14:textId="579DC5D9" w:rsidR="003A1918" w:rsidRPr="003A1918" w:rsidRDefault="003A1918" w:rsidP="003A1918">
      <w:pPr>
        <w:rPr>
          <w:lang w:eastAsia="zh-CN" w:bidi="en-US"/>
        </w:rPr>
      </w:pPr>
      <w:r>
        <w:tab/>
        <w:t>На схеме присутствуют размерные коэффициенты К</w:t>
      </w:r>
      <w:r w:rsidRPr="00C11C8F">
        <w:rPr>
          <w:vertAlign w:val="subscript"/>
        </w:rPr>
        <w:t>1</w:t>
      </w:r>
      <w:r>
        <w:t xml:space="preserve"> и К</w:t>
      </w:r>
      <w:r w:rsidRPr="00C11C8F">
        <w:rPr>
          <w:vertAlign w:val="subscript"/>
        </w:rPr>
        <w:t>2</w:t>
      </w:r>
      <w:r>
        <w:t>, которые и необходимо синтезировать.</w:t>
      </w:r>
    </w:p>
    <w:p w14:paraId="7FC3CBF1" w14:textId="6BFB7E2C" w:rsidR="001D7F65" w:rsidRDefault="00B94C77" w:rsidP="00851C05">
      <w:pPr>
        <w:pStyle w:val="2"/>
      </w:pPr>
      <w:bookmarkStart w:id="54" w:name="_Toc60077736"/>
      <w:r>
        <w:rPr>
          <w:lang w:val="ru-RU"/>
        </w:rPr>
        <w:lastRenderedPageBreak/>
        <w:t>4</w:t>
      </w:r>
      <w:r w:rsidR="00A61900">
        <w:t>.1</w:t>
      </w:r>
      <w:r w:rsidR="00230252">
        <w:t xml:space="preserve"> Регуляторы контура </w:t>
      </w:r>
      <w:r w:rsidR="004E4097">
        <w:rPr>
          <w:lang w:val="ru-RU"/>
        </w:rPr>
        <w:t>марша</w:t>
      </w:r>
      <w:bookmarkEnd w:id="54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736F339C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671" type="#_x0000_t75" style="width:13.95pt;height:22.05pt" o:ole="">
            <v:imagedata r:id="rId193" o:title=""/>
          </v:shape>
          <o:OLEObject Type="Embed" ProgID="Equation.DSMT4" ShapeID="_x0000_i1671" DrawAspect="Content" ObjectID="_1670711339" r:id="rId194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FE171A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FE171A">
        <w:t>7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FE171A">
        <w:t>8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EA7DD4">
        <w:t xml:space="preserve">в соответствии с рисунком </w:t>
      </w:r>
      <w:r w:rsidR="0029040F">
        <w:fldChar w:fldCharType="begin"/>
      </w:r>
      <w:r w:rsidR="0029040F">
        <w:instrText xml:space="preserve"> REF _Ref59730368 \h  \* MERGEFORMAT </w:instrText>
      </w:r>
      <w:r w:rsidR="0029040F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13</w:t>
      </w:r>
      <w:r w:rsidR="0029040F">
        <w:fldChar w:fldCharType="end"/>
      </w:r>
      <w:r>
        <w:t xml:space="preserve"> составим передаточную функцию по скорости для контура управления маршем.</w:t>
      </w:r>
    </w:p>
    <w:p w14:paraId="632660B9" w14:textId="00733C96" w:rsidR="00D50F85" w:rsidRDefault="001077C5" w:rsidP="00D50F85">
      <w:r w:rsidRPr="00523267">
        <w:rPr>
          <w:position w:val="-64"/>
        </w:rPr>
        <w:object w:dxaOrig="6300" w:dyaOrig="1400" w14:anchorId="56CEF720">
          <v:shape id="_x0000_i1672" type="#_x0000_t75" style="width:401.15pt;height:85.95pt" o:ole="">
            <v:imagedata r:id="rId195" o:title=""/>
          </v:shape>
          <o:OLEObject Type="Embed" ProgID="Equation.DSMT4" ShapeID="_x0000_i1672" DrawAspect="Content" ObjectID="_1670711340" r:id="rId196"/>
        </w:object>
      </w:r>
    </w:p>
    <w:p w14:paraId="52598AF3" w14:textId="1450BEEF" w:rsidR="00D50F85" w:rsidRDefault="004464CA" w:rsidP="00D50F85">
      <w:r w:rsidRPr="00534E4D">
        <w:rPr>
          <w:position w:val="-68"/>
        </w:rPr>
        <w:object w:dxaOrig="6320" w:dyaOrig="1480" w14:anchorId="5CEB75D1">
          <v:shape id="_x0000_i1673" type="#_x0000_t75" style="width:406.3pt;height:101.4pt" o:ole="">
            <v:imagedata r:id="rId197" o:title=""/>
          </v:shape>
          <o:OLEObject Type="Embed" ProgID="Equation.DSMT4" ShapeID="_x0000_i1673" DrawAspect="Content" ObjectID="_1670711341" r:id="rId198"/>
        </w:object>
      </w:r>
    </w:p>
    <w:p w14:paraId="50345BC7" w14:textId="2F593AF1" w:rsidR="00D50F85" w:rsidRPr="002C7036" w:rsidRDefault="00D50F85" w:rsidP="00D50F85">
      <w:r>
        <w:t xml:space="preserve">С учётом выражений  </w:t>
      </w:r>
      <w:r w:rsidR="00674B83">
        <w:fldChar w:fldCharType="begin"/>
      </w:r>
      <w:r w:rsidR="00674B83">
        <w:instrText xml:space="preserve"> REF _Ref59730710 \h </w:instrText>
      </w:r>
      <w:r w:rsidR="00674B83">
        <w:fldChar w:fldCharType="separate"/>
      </w:r>
      <w:r w:rsidR="00FE171A" w:rsidRPr="00522048">
        <w:t>(</w:t>
      </w:r>
      <w:r w:rsidR="00FE171A">
        <w:rPr>
          <w:noProof/>
        </w:rPr>
        <w:t>9</w:t>
      </w:r>
      <w:r w:rsidR="00FE171A" w:rsidRPr="00522048">
        <w:t>)</w:t>
      </w:r>
      <w:r w:rsidR="00674B83"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FE171A" w:rsidRPr="00522048">
        <w:t>(</w:t>
      </w:r>
      <w:r w:rsidR="00FE171A">
        <w:rPr>
          <w:noProof/>
        </w:rPr>
        <w:t>10</w:t>
      </w:r>
      <w:r w:rsidR="00FE171A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FE171A" w:rsidRPr="00522048">
        <w:t>(</w:t>
      </w:r>
      <w:r w:rsidR="00FE171A">
        <w:rPr>
          <w:noProof/>
        </w:rPr>
        <w:t>11</w:t>
      </w:r>
      <w:r w:rsidR="00FE171A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B9F4260" w:rsidR="00D50F85" w:rsidRPr="009117EA" w:rsidRDefault="00487064" w:rsidP="000D3F6B">
            <w:pPr>
              <w:spacing w:after="160"/>
            </w:pPr>
            <w:r w:rsidRPr="00361B57">
              <w:rPr>
                <w:position w:val="-30"/>
              </w:rPr>
              <w:object w:dxaOrig="1920" w:dyaOrig="680" w14:anchorId="5013C20B">
                <v:shape id="_x0000_i1674" type="#_x0000_t75" style="width:130.8pt;height:42.6pt" o:ole="">
                  <v:imagedata r:id="rId199" o:title=""/>
                </v:shape>
                <o:OLEObject Type="Embed" ProgID="Equation.DSMT4" ShapeID="_x0000_i1674" DrawAspect="Content" ObjectID="_1670711342" r:id="rId200"/>
              </w:object>
            </w:r>
            <w:r w:rsidR="00D50F85" w:rsidRPr="003F4916">
              <w:t xml:space="preserve">, </w:t>
            </w:r>
            <w:r w:rsidR="00D50F85">
              <w:t>где</w:t>
            </w:r>
          </w:p>
        </w:tc>
        <w:tc>
          <w:tcPr>
            <w:tcW w:w="1989" w:type="dxa"/>
            <w:vAlign w:val="center"/>
          </w:tcPr>
          <w:p w14:paraId="52C9CB84" w14:textId="20FBED52" w:rsidR="00D50F85" w:rsidRDefault="00D50F85" w:rsidP="00A536ED">
            <w:pPr>
              <w:pStyle w:val="a4"/>
              <w:jc w:val="right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5CFC2EF5" w:rsidR="00D50F85" w:rsidRDefault="00D50F85" w:rsidP="00D50F85">
      <w:r w:rsidRPr="004B07AE">
        <w:rPr>
          <w:position w:val="-32"/>
        </w:rPr>
        <w:object w:dxaOrig="9240" w:dyaOrig="740" w14:anchorId="21080826">
          <v:shape id="_x0000_i1675" type="#_x0000_t75" style="width:489.3pt;height:36pt" o:ole="">
            <v:imagedata r:id="rId201" o:title=""/>
          </v:shape>
          <o:OLEObject Type="Embed" ProgID="Equation.DSMT4" ShapeID="_x0000_i1675" DrawAspect="Content" ObjectID="_1670711343" r:id="rId202"/>
        </w:object>
      </w:r>
      <w:r w:rsidR="00487064" w:rsidRPr="00523267">
        <w:rPr>
          <w:position w:val="-32"/>
        </w:rPr>
        <w:object w:dxaOrig="5380" w:dyaOrig="740" w14:anchorId="4C2D5FB6">
          <v:shape id="_x0000_i1676" type="#_x0000_t75" style="width:324.75pt;height:42.6pt" o:ole="">
            <v:imagedata r:id="rId203" o:title=""/>
          </v:shape>
          <o:OLEObject Type="Embed" ProgID="Equation.DSMT4" ShapeID="_x0000_i1676" DrawAspect="Content" ObjectID="_1670711344" r:id="rId204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2"/>
        <w:gridCol w:w="1700"/>
      </w:tblGrid>
      <w:tr w:rsidR="00D50F85" w14:paraId="004C987C" w14:textId="77777777" w:rsidTr="003959DD">
        <w:tc>
          <w:tcPr>
            <w:tcW w:w="5078" w:type="dxa"/>
          </w:tcPr>
          <w:p w14:paraId="182075B1" w14:textId="3E6DF8E6" w:rsidR="00D50F85" w:rsidRDefault="00487064" w:rsidP="000D3F6B">
            <w:pPr>
              <w:spacing w:after="160"/>
            </w:pPr>
            <w:r w:rsidRPr="00523267">
              <w:rPr>
                <w:position w:val="-34"/>
              </w:rPr>
              <w:object w:dxaOrig="5460" w:dyaOrig="840" w14:anchorId="03BDB505">
                <v:shape id="_x0000_i1677" type="#_x0000_t75" style="width:368.8pt;height:53.65pt" o:ole="">
                  <v:imagedata r:id="rId205" o:title=""/>
                </v:shape>
                <o:OLEObject Type="Embed" ProgID="Equation.DSMT4" ShapeID="_x0000_i1677" DrawAspect="Content" ObjectID="_1670711345" r:id="rId206"/>
              </w:object>
            </w:r>
          </w:p>
        </w:tc>
        <w:tc>
          <w:tcPr>
            <w:tcW w:w="3994" w:type="dxa"/>
          </w:tcPr>
          <w:p w14:paraId="304FCBDD" w14:textId="14DBCFD6" w:rsidR="00D50F85" w:rsidRDefault="00D50F85" w:rsidP="00A536ED">
            <w:pPr>
              <w:jc w:val="right"/>
            </w:pPr>
            <w:bookmarkStart w:id="55" w:name="_Ref10833348"/>
            <w:r w:rsidRPr="00541045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FE171A">
              <w:rPr>
                <w:noProof/>
              </w:rPr>
              <w:t>16</w:t>
            </w:r>
            <w:r w:rsidR="00D66C06">
              <w:rPr>
                <w:noProof/>
              </w:rPr>
              <w:fldChar w:fldCharType="end"/>
            </w:r>
            <w:r w:rsidRPr="00541045">
              <w:t>)</w:t>
            </w:r>
            <w:bookmarkEnd w:id="55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678" type="#_x0000_t75" style="width:13.95pt;height:22.05pt" o:ole="">
            <v:imagedata r:id="rId207" o:title=""/>
          </v:shape>
          <o:OLEObject Type="Embed" ProgID="Equation.DSMT4" ShapeID="_x0000_i1678" DrawAspect="Content" ObjectID="_1670711346" r:id="rId208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815D35">
        <w:tc>
          <w:tcPr>
            <w:tcW w:w="8531" w:type="dxa"/>
          </w:tcPr>
          <w:p w14:paraId="47A3C7B8" w14:textId="7658582B" w:rsidR="00D50F85" w:rsidRDefault="00487064" w:rsidP="000D3F6B">
            <w:pPr>
              <w:spacing w:after="160"/>
              <w:rPr>
                <w:szCs w:val="28"/>
              </w:rPr>
            </w:pPr>
            <w:r w:rsidRPr="002B2292">
              <w:rPr>
                <w:position w:val="-98"/>
              </w:rPr>
              <w:object w:dxaOrig="6520" w:dyaOrig="2079" w14:anchorId="751D0FE2">
                <v:shape id="_x0000_i1679" type="#_x0000_t75" style="width:385pt;height:118.3pt" o:ole="">
                  <v:imagedata r:id="rId209" o:title=""/>
                </v:shape>
                <o:OLEObject Type="Embed" ProgID="Equation.DSMT4" ShapeID="_x0000_i1679" DrawAspect="Content" ObjectID="_1670711347" r:id="rId210"/>
              </w:object>
            </w:r>
          </w:p>
        </w:tc>
        <w:tc>
          <w:tcPr>
            <w:tcW w:w="683" w:type="dxa"/>
          </w:tcPr>
          <w:p w14:paraId="7131BAA9" w14:textId="5FB1ECFD" w:rsidR="00D50F85" w:rsidRDefault="00D50F85" w:rsidP="00A536ED">
            <w:pPr>
              <w:pStyle w:val="a4"/>
            </w:pPr>
            <w:bookmarkStart w:id="56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56"/>
          </w:p>
        </w:tc>
      </w:tr>
    </w:tbl>
    <w:p w14:paraId="367BC4B3" w14:textId="1E881365" w:rsidR="00B108BD" w:rsidRPr="002C7036" w:rsidRDefault="00B108BD" w:rsidP="00B108BD">
      <w:r>
        <w:t xml:space="preserve">С учётом выражений  </w:t>
      </w:r>
      <w:r>
        <w:fldChar w:fldCharType="begin"/>
      </w:r>
      <w:r>
        <w:instrText xml:space="preserve"> REF _Ref59730710 \h </w:instrText>
      </w:r>
      <w:r>
        <w:fldChar w:fldCharType="separate"/>
      </w:r>
      <w:r w:rsidR="00FE171A" w:rsidRPr="00522048">
        <w:t>(</w:t>
      </w:r>
      <w:r w:rsidR="00FE171A">
        <w:rPr>
          <w:noProof/>
        </w:rPr>
        <w:t>9</w:t>
      </w:r>
      <w:r w:rsidR="00FE171A" w:rsidRPr="00522048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FE171A" w:rsidRPr="00522048">
        <w:t>(</w:t>
      </w:r>
      <w:r w:rsidR="00FE171A">
        <w:rPr>
          <w:noProof/>
        </w:rPr>
        <w:t>10</w:t>
      </w:r>
      <w:r w:rsidR="00FE171A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FE171A" w:rsidRPr="00522048">
        <w:t>(</w:t>
      </w:r>
      <w:r w:rsidR="00FE171A">
        <w:rPr>
          <w:noProof/>
        </w:rPr>
        <w:t>11</w:t>
      </w:r>
      <w:r w:rsidR="00FE171A" w:rsidRPr="00522048">
        <w:t>)</w:t>
      </w:r>
      <w:r>
        <w:fldChar w:fldCharType="end"/>
      </w:r>
      <w:r>
        <w:t xml:space="preserve"> получим:</w:t>
      </w:r>
    </w:p>
    <w:p w14:paraId="702A114B" w14:textId="4C1743D0" w:rsidR="00216A0B" w:rsidRDefault="00487064" w:rsidP="00D50F85">
      <w:r w:rsidRPr="00815D35">
        <w:rPr>
          <w:position w:val="-32"/>
        </w:rPr>
        <w:object w:dxaOrig="3820" w:dyaOrig="740" w14:anchorId="6E341B08">
          <v:shape id="_x0000_i1680" type="#_x0000_t75" style="width:224.8pt;height:41.9pt" o:ole="">
            <v:imagedata r:id="rId211" o:title=""/>
          </v:shape>
          <o:OLEObject Type="Embed" ProgID="Equation.DSMT4" ShapeID="_x0000_i1680" DrawAspect="Content" ObjectID="_1670711348" r:id="rId212"/>
        </w:object>
      </w:r>
    </w:p>
    <w:p w14:paraId="007AA17A" w14:textId="09FE34A0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FE171A" w:rsidRPr="00541045">
        <w:t>(</w:t>
      </w:r>
      <w:r w:rsidR="00FE171A">
        <w:rPr>
          <w:noProof/>
        </w:rPr>
        <w:t>16</w:t>
      </w:r>
      <w:r w:rsidR="00FE171A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681" type="#_x0000_t75" style="width:22.05pt;height:22.05pt" o:ole="">
            <v:imagedata r:id="rId213" o:title=""/>
          </v:shape>
          <o:OLEObject Type="Embed" ProgID="Equation.DSMT4" ShapeID="_x0000_i1681" DrawAspect="Content" ObjectID="_1670711349" r:id="rId214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6794CAAF" w:rsidR="00D50F85" w:rsidRDefault="001408EC" w:rsidP="00D50F85">
      <w:r w:rsidRPr="00BE19FA">
        <w:rPr>
          <w:position w:val="-32"/>
        </w:rPr>
        <w:object w:dxaOrig="4080" w:dyaOrig="760" w14:anchorId="0941ABB9">
          <v:shape id="_x0000_i1682" type="#_x0000_t75" style="width:255.65pt;height:49.2pt" o:ole="">
            <v:imagedata r:id="rId215" o:title=""/>
          </v:shape>
          <o:OLEObject Type="Embed" ProgID="Equation.DSMT4" ShapeID="_x0000_i1682" DrawAspect="Content" ObjectID="_1670711350" r:id="rId216"/>
        </w:object>
      </w:r>
      <w:r w:rsidR="00D50F85" w:rsidRPr="00523267">
        <w:t>,</w:t>
      </w:r>
      <w:r w:rsidR="00D50F85">
        <w:t xml:space="preserve"> а из формулы </w:t>
      </w:r>
      <w:r w:rsidR="00D50F85">
        <w:fldChar w:fldCharType="begin"/>
      </w:r>
      <w:r w:rsidR="00D50F85">
        <w:instrText xml:space="preserve"> REF _Ref10833384 \h </w:instrText>
      </w:r>
      <w:r w:rsidR="00D50F85">
        <w:fldChar w:fldCharType="separate"/>
      </w:r>
      <w:r w:rsidR="00FE171A">
        <w:t>(</w:t>
      </w:r>
      <w:r w:rsidR="00FE171A">
        <w:rPr>
          <w:noProof/>
        </w:rPr>
        <w:t>17</w:t>
      </w:r>
      <w:r w:rsidR="00FE171A">
        <w:t>)</w:t>
      </w:r>
      <w:r w:rsidR="00D50F85">
        <w:fldChar w:fldCharType="end"/>
      </w:r>
      <w:r w:rsidR="00D50F85">
        <w:t xml:space="preserve"> извлечём постоянную времени </w:t>
      </w:r>
      <w:r w:rsidR="00D50F85" w:rsidRPr="000D44E4">
        <w:rPr>
          <w:lang w:val="en-US"/>
        </w:rPr>
        <w:t>T</w:t>
      </w:r>
      <w:r w:rsidR="00D50F85" w:rsidRPr="000D44E4">
        <w:rPr>
          <w:vertAlign w:val="subscript"/>
          <w:lang w:val="en-US"/>
        </w:rPr>
        <w:t>v</w:t>
      </w:r>
      <w:r w:rsidR="00D50F85">
        <w:t xml:space="preserve"> ПФ по скорости канала марша</w:t>
      </w:r>
      <w:r w:rsidR="00D50F85" w:rsidRPr="00523267">
        <w:t xml:space="preserve">. </w:t>
      </w:r>
      <w:r w:rsidR="00D50F85"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D50F85" w:rsidRPr="00CC0B34">
        <w:rPr>
          <w:lang w:val="en-US"/>
        </w:rPr>
        <w:t>T</w:t>
      </w:r>
      <w:r w:rsidR="00D50F85" w:rsidRPr="00CC0B34">
        <w:rPr>
          <w:vertAlign w:val="subscript"/>
          <w:lang w:val="en-US"/>
        </w:rPr>
        <w:t>v</w:t>
      </w:r>
      <w:r w:rsidR="00D50F85"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FE171A">
        <w:t>6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FE171A">
        <w:t>7</w:t>
      </w:r>
      <w:r w:rsidR="005F66E3">
        <w:fldChar w:fldCharType="end"/>
      </w:r>
      <w:r w:rsidR="00D50F85"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17"/>
        <w:gridCol w:w="1222"/>
      </w:tblGrid>
      <w:tr w:rsidR="00D50F85" w14:paraId="77C7F286" w14:textId="77777777" w:rsidTr="000D3F6B">
        <w:tc>
          <w:tcPr>
            <w:tcW w:w="5420" w:type="dxa"/>
          </w:tcPr>
          <w:p w14:paraId="16C59C6F" w14:textId="3F0243E4" w:rsidR="00D50F85" w:rsidRDefault="00487064" w:rsidP="000D3F6B">
            <w:pPr>
              <w:spacing w:after="160"/>
            </w:pPr>
            <w:r w:rsidRPr="00FF68A4">
              <w:rPr>
                <w:position w:val="-32"/>
              </w:rPr>
              <w:object w:dxaOrig="6180" w:dyaOrig="760" w14:anchorId="37659A38">
                <v:shape id="_x0000_i1683" type="#_x0000_t75" style="width:409.95pt;height:52.15pt" o:ole="">
                  <v:imagedata r:id="rId217" o:title=""/>
                </v:shape>
                <o:OLEObject Type="Embed" ProgID="Equation.DSMT4" ShapeID="_x0000_i1683" DrawAspect="Content" ObjectID="_1670711351" r:id="rId218"/>
              </w:object>
            </w:r>
          </w:p>
        </w:tc>
        <w:tc>
          <w:tcPr>
            <w:tcW w:w="4219" w:type="dxa"/>
          </w:tcPr>
          <w:p w14:paraId="360EFB35" w14:textId="053FEE2D" w:rsidR="00D50F85" w:rsidRDefault="00D50F85" w:rsidP="00A536ED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6166704B" w:rsidR="00D50F85" w:rsidRPr="00197A8F" w:rsidRDefault="00D50F85" w:rsidP="00D50F85">
      <w:pPr>
        <w:ind w:firstLine="708"/>
      </w:pPr>
      <w:r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</w:t>
      </w:r>
      <w:r w:rsidR="0042741F">
        <w:t xml:space="preserve"> согласно таблице </w:t>
      </w:r>
      <w:r w:rsidR="004E5F89">
        <w:fldChar w:fldCharType="begin"/>
      </w:r>
      <w:r w:rsidR="004E5F89">
        <w:instrText xml:space="preserve"> REF _Ref60056611 \h </w:instrText>
      </w:r>
      <w:r w:rsidR="004E5F89">
        <w:instrText xml:space="preserve"> \* MERGEFORMAT </w:instrText>
      </w:r>
      <w:r w:rsidR="004E5F89">
        <w:fldChar w:fldCharType="separate"/>
      </w:r>
      <w:r w:rsidR="00FE171A" w:rsidRPr="00FE171A">
        <w:rPr>
          <w:vanish/>
        </w:rPr>
        <w:t xml:space="preserve">Таблица </w:t>
      </w:r>
      <w:r w:rsidR="00FE171A">
        <w:rPr>
          <w:noProof/>
        </w:rPr>
        <w:t>3</w:t>
      </w:r>
      <w:r w:rsidR="004E5F89">
        <w:fldChar w:fldCharType="end"/>
      </w:r>
      <w:r>
        <w:t xml:space="preserve"> получим</w:t>
      </w:r>
    </w:p>
    <w:p w14:paraId="139BDAD7" w14:textId="5F8A7002" w:rsidR="00D50F85" w:rsidRDefault="00487064" w:rsidP="00D50F85">
      <w:r w:rsidRPr="00B80D68">
        <w:rPr>
          <w:position w:val="-24"/>
        </w:rPr>
        <w:object w:dxaOrig="1480" w:dyaOrig="620" w14:anchorId="4FDA3128">
          <v:shape id="_x0000_i1684" type="#_x0000_t75" style="width:92.55pt;height:36pt" o:ole="">
            <v:imagedata r:id="rId219" o:title=""/>
          </v:shape>
          <o:OLEObject Type="Embed" ProgID="Equation.DSMT4" ShapeID="_x0000_i1684" DrawAspect="Content" ObjectID="_1670711352" r:id="rId220"/>
        </w:object>
      </w:r>
      <w:r w:rsidR="00D50F85">
        <w:t>.</w:t>
      </w:r>
    </w:p>
    <w:p w14:paraId="43ACC04E" w14:textId="1FF0390B" w:rsidR="009F67A7" w:rsidRDefault="009F67A7" w:rsidP="009F67A7">
      <w:pPr>
        <w:ind w:firstLine="708"/>
      </w:pPr>
      <w:r>
        <w:t>Проверим устойчивость внутреннего контура скорости</w:t>
      </w:r>
      <w:r w:rsidR="0083385F">
        <w:t xml:space="preserve"> с нелинейностью </w:t>
      </w:r>
      <w:r w:rsidR="00E154DC">
        <w:t xml:space="preserve">движителей </w:t>
      </w:r>
      <w:r w:rsidR="0083385F">
        <w:t>типа "насыщение" и без неё.</w:t>
      </w:r>
      <w:r>
        <w:t xml:space="preserve"> </w:t>
      </w:r>
      <w:r w:rsidR="0083385F">
        <w:t>С</w:t>
      </w:r>
      <w:r>
        <w:t xml:space="preserve">труктурная схема представлена на рисунке </w:t>
      </w:r>
      <w:r w:rsidR="00367EC2">
        <w:fldChar w:fldCharType="begin"/>
      </w:r>
      <w:r w:rsidR="00367EC2">
        <w:instrText xml:space="preserve"> REF _Ref59827695 \h  \* MERGEFORMAT </w:instrText>
      </w:r>
      <w:r w:rsidR="00367EC2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14</w:t>
      </w:r>
      <w:r w:rsidR="00367EC2">
        <w:fldChar w:fldCharType="end"/>
      </w:r>
      <w:r>
        <w:t xml:space="preserve">. Наихудшим с точки зрения устойчивости является случай </w:t>
      </w:r>
      <w:r>
        <w:lastRenderedPageBreak/>
        <w:t>нахождения АНПА «на стопе», поэтому на вход системы подадим малый сигнал, равный 0,0</w:t>
      </w:r>
      <w:r w:rsidR="000A4B15">
        <w:t>2</w:t>
      </w:r>
      <w:r>
        <w:t xml:space="preserve"> м/с.</w:t>
      </w:r>
    </w:p>
    <w:p w14:paraId="5CF7D344" w14:textId="6971D7D1" w:rsidR="00DE3ED5" w:rsidRDefault="003A6076" w:rsidP="00C66EA6">
      <w:pPr>
        <w:jc w:val="center"/>
      </w:pPr>
      <w:r>
        <w:rPr>
          <w:noProof/>
        </w:rPr>
        <w:drawing>
          <wp:inline distT="0" distB="0" distL="0" distR="0" wp14:anchorId="19AD17F3" wp14:editId="72F59435">
            <wp:extent cx="5926455" cy="4055745"/>
            <wp:effectExtent l="0" t="0" r="0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 rotWithShape="1"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71"/>
                    <a:stretch/>
                  </pic:blipFill>
                  <pic:spPr bwMode="auto">
                    <a:xfrm>
                      <a:off x="0" y="0"/>
                      <a:ext cx="5926455" cy="405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51907B" w14:textId="57F04BDC" w:rsidR="00C66EA6" w:rsidRPr="0083385F" w:rsidRDefault="0083385F" w:rsidP="0083385F">
      <w:pPr>
        <w:pStyle w:val="a4"/>
        <w:rPr>
          <w:lang w:val="ru-RU"/>
        </w:rPr>
      </w:pPr>
      <w:bookmarkStart w:id="57" w:name="_Ref59827695"/>
      <w:r w:rsidRPr="00367EC2">
        <w:rPr>
          <w:lang w:val="ru-RU"/>
        </w:rPr>
        <w:t xml:space="preserve">Рисунок  </w:t>
      </w:r>
      <w:r>
        <w:fldChar w:fldCharType="begin"/>
      </w:r>
      <w:r w:rsidRPr="00367EC2">
        <w:rPr>
          <w:lang w:val="ru-RU"/>
        </w:rPr>
        <w:instrText xml:space="preserve"> </w:instrText>
      </w:r>
      <w:r>
        <w:instrText>SEQ</w:instrText>
      </w:r>
      <w:r w:rsidRPr="00367EC2">
        <w:rPr>
          <w:lang w:val="ru-RU"/>
        </w:rPr>
        <w:instrText xml:space="preserve"> Рисунок_ \* </w:instrText>
      </w:r>
      <w:r>
        <w:instrText>ARABIC</w:instrText>
      </w:r>
      <w:r w:rsidRPr="00367EC2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4</w:t>
      </w:r>
      <w:r>
        <w:fldChar w:fldCharType="end"/>
      </w:r>
      <w:bookmarkEnd w:id="57"/>
      <w:r>
        <w:rPr>
          <w:lang w:val="ru-RU"/>
        </w:rPr>
        <w:t xml:space="preserve"> </w:t>
      </w:r>
      <w:r w:rsidR="00367EC2">
        <w:rPr>
          <w:lang w:val="ru-RU"/>
        </w:rPr>
        <w:t>–</w:t>
      </w:r>
      <w:r>
        <w:rPr>
          <w:lang w:val="ru-RU"/>
        </w:rPr>
        <w:t xml:space="preserve"> </w:t>
      </w:r>
      <w:r w:rsidR="00367EC2">
        <w:rPr>
          <w:lang w:val="ru-RU"/>
        </w:rPr>
        <w:t>Структурная схема контура скорости канала марша с нелинейностью и без неё</w:t>
      </w:r>
    </w:p>
    <w:p w14:paraId="4B6B2105" w14:textId="16ACA5DD" w:rsidR="00E134FF" w:rsidRDefault="00195E4D" w:rsidP="0053404B">
      <w:pPr>
        <w:ind w:firstLine="709"/>
      </w:pPr>
      <w:r>
        <w:t xml:space="preserve">Результаты моделирования представлены на рисунке </w:t>
      </w:r>
      <w:r w:rsidR="00D7569D">
        <w:fldChar w:fldCharType="begin"/>
      </w:r>
      <w:r w:rsidR="00D7569D">
        <w:instrText xml:space="preserve"> REF _Ref59828347 \h  \* MERGEFORMAT </w:instrText>
      </w:r>
      <w:r w:rsidR="00D7569D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15</w:t>
      </w:r>
      <w:r w:rsidR="00D7569D">
        <w:fldChar w:fldCharType="end"/>
      </w:r>
      <w:r>
        <w:t>. Процесс сходящийся, внутренний контур скорости в канале марша устойчив. При малых входных сигналах нелинейность не оказывает влияния.</w:t>
      </w:r>
    </w:p>
    <w:p w14:paraId="2D7FC34A" w14:textId="71144E0F" w:rsidR="0053404B" w:rsidRDefault="0053404B" w:rsidP="0053404B">
      <w:pPr>
        <w:jc w:val="center"/>
      </w:pPr>
      <w:r>
        <w:rPr>
          <w:noProof/>
        </w:rPr>
        <w:lastRenderedPageBreak/>
        <w:drawing>
          <wp:inline distT="0" distB="0" distL="0" distR="0" wp14:anchorId="24596DA5" wp14:editId="3DCBFA84">
            <wp:extent cx="4394718" cy="2962558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449" cy="298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392A8" w14:textId="52A0A2B6" w:rsidR="0053404B" w:rsidRPr="00495DFA" w:rsidRDefault="00495DFA" w:rsidP="00495DFA">
      <w:pPr>
        <w:pStyle w:val="a4"/>
        <w:rPr>
          <w:lang w:val="ru-RU"/>
        </w:rPr>
      </w:pPr>
      <w:bookmarkStart w:id="58" w:name="_Ref59828347"/>
      <w:r w:rsidRPr="00495DFA">
        <w:rPr>
          <w:lang w:val="ru-RU"/>
        </w:rPr>
        <w:t xml:space="preserve">Рисунок  </w:t>
      </w:r>
      <w:r>
        <w:fldChar w:fldCharType="begin"/>
      </w:r>
      <w:r w:rsidRPr="00495DFA">
        <w:rPr>
          <w:lang w:val="ru-RU"/>
        </w:rPr>
        <w:instrText xml:space="preserve"> </w:instrText>
      </w:r>
      <w:r>
        <w:instrText>SEQ</w:instrText>
      </w:r>
      <w:r w:rsidRPr="00495DFA">
        <w:rPr>
          <w:lang w:val="ru-RU"/>
        </w:rPr>
        <w:instrText xml:space="preserve"> Рисунок_ \* </w:instrText>
      </w:r>
      <w:r>
        <w:instrText>ARABIC</w:instrText>
      </w:r>
      <w:r w:rsidRPr="00495DFA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5</w:t>
      </w:r>
      <w:r>
        <w:fldChar w:fldCharType="end"/>
      </w:r>
      <w:bookmarkEnd w:id="58"/>
      <w:r>
        <w:rPr>
          <w:lang w:val="ru-RU"/>
        </w:rPr>
        <w:t xml:space="preserve"> – Переходные процессы во внутреннем контуре скорости при задающем воздействии 0,02 м/с</w:t>
      </w:r>
    </w:p>
    <w:p w14:paraId="5D271975" w14:textId="2724F9A6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FE171A">
        <w:t>7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18F3AE78" w:rsidR="00D50F85" w:rsidRPr="00A8605D" w:rsidRDefault="00487064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009CAB12">
                <v:shape id="_x0000_i1685" type="#_x0000_t75" style="width:345.3pt;height:42.6pt" o:ole="">
                  <v:imagedata r:id="rId223" o:title=""/>
                </v:shape>
                <o:OLEObject Type="Embed" ProgID="Equation.DSMT4" ShapeID="_x0000_i1685" DrawAspect="Content" ObjectID="_1670711353" r:id="rId224"/>
              </w:object>
            </w:r>
            <w:r w:rsidR="00D50F85">
              <w:rPr>
                <w:lang w:val="en-US"/>
              </w:rPr>
              <w:t>,</w:t>
            </w:r>
            <w:r w:rsidR="00D50F85">
              <w:t xml:space="preserve"> где</w:t>
            </w:r>
          </w:p>
        </w:tc>
        <w:tc>
          <w:tcPr>
            <w:tcW w:w="714" w:type="dxa"/>
          </w:tcPr>
          <w:p w14:paraId="246C07E1" w14:textId="406F0C14" w:rsidR="00D50F85" w:rsidRDefault="00D50F85" w:rsidP="00A536ED">
            <w:pPr>
              <w:pStyle w:val="a4"/>
            </w:pPr>
            <w:bookmarkStart w:id="59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59"/>
          </w:p>
        </w:tc>
      </w:tr>
    </w:tbl>
    <w:p w14:paraId="72BC230B" w14:textId="3D01973D" w:rsidR="00D50F85" w:rsidRPr="00CF6CF5" w:rsidRDefault="00D6011A" w:rsidP="00D50F85">
      <w:r w:rsidRPr="008E1BF6">
        <w:rPr>
          <w:position w:val="-12"/>
        </w:rPr>
        <w:object w:dxaOrig="1219" w:dyaOrig="360" w14:anchorId="155B755C">
          <v:shape id="_x0000_i1686" type="#_x0000_t75" style="width:90.35pt;height:22.05pt" o:ole="">
            <v:imagedata r:id="rId225" o:title=""/>
          </v:shape>
          <o:OLEObject Type="Embed" ProgID="Equation.DSMT4" ShapeID="_x0000_i1686" DrawAspect="Content" ObjectID="_1670711354" r:id="rId226"/>
        </w:object>
      </w:r>
      <w:r w:rsidR="00D50F85">
        <w:t>- показатель добротности системы, с</w:t>
      </w:r>
      <w:r w:rsidR="00D50F85" w:rsidRPr="00CF6CF5">
        <w:rPr>
          <w:vertAlign w:val="superscript"/>
        </w:rPr>
        <w:t>-1</w:t>
      </w:r>
      <w:r w:rsidR="00D50F85"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2BF6FB05" w:rsidR="00D50F85" w:rsidRPr="00D6011A" w:rsidRDefault="00D6011A" w:rsidP="000D3F6B">
            <w:pPr>
              <w:ind w:left="-108"/>
              <w:rPr>
                <w:lang w:val="en-US"/>
              </w:rPr>
            </w:pPr>
            <w:r w:rsidRPr="00832FC0">
              <w:rPr>
                <w:position w:val="-64"/>
              </w:rPr>
              <w:object w:dxaOrig="3220" w:dyaOrig="1400" w14:anchorId="70B1F727">
                <v:shape id="_x0000_i1687" type="#_x0000_t75" style="width:197.65pt;height:81.55pt" o:ole="">
                  <v:imagedata r:id="rId227" o:title=""/>
                </v:shape>
                <o:OLEObject Type="Embed" ProgID="Equation.DSMT4" ShapeID="_x0000_i1687" DrawAspect="Content" ObjectID="_1670711355" r:id="rId228"/>
              </w:object>
            </w:r>
          </w:p>
        </w:tc>
        <w:tc>
          <w:tcPr>
            <w:tcW w:w="1979" w:type="dxa"/>
          </w:tcPr>
          <w:p w14:paraId="35A1B361" w14:textId="685D6769" w:rsidR="00D50F85" w:rsidRDefault="00D50F85" w:rsidP="003573E1">
            <w:pPr>
              <w:pStyle w:val="a4"/>
              <w:jc w:val="right"/>
            </w:pPr>
            <w:bookmarkStart w:id="60" w:name="_Ref60063135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FE171A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  <w:bookmarkEnd w:id="60"/>
          </w:p>
        </w:tc>
      </w:tr>
    </w:tbl>
    <w:p w14:paraId="2FE0E358" w14:textId="490CC612" w:rsidR="00D50F85" w:rsidRDefault="00D50F85" w:rsidP="00D50F85">
      <w:r>
        <w:tab/>
        <w:t xml:space="preserve">Для приближённых расчётов примем </w:t>
      </w:r>
      <w:r w:rsidR="00817094" w:rsidRPr="00A8605D">
        <w:rPr>
          <w:position w:val="-10"/>
        </w:rPr>
        <w:object w:dxaOrig="520" w:dyaOrig="320" w14:anchorId="7663895D">
          <v:shape id="_x0000_i1688" type="#_x0000_t75" style="width:34.55pt;height:21.3pt" o:ole="">
            <v:imagedata r:id="rId229" o:title=""/>
          </v:shape>
          <o:OLEObject Type="Embed" ProgID="Equation.DSMT4" ShapeID="_x0000_i1688" DrawAspect="Content" ObjectID="_1670711356" r:id="rId230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FE171A">
        <w:t>(</w:t>
      </w:r>
      <w:r w:rsidR="00FE171A">
        <w:rPr>
          <w:noProof/>
        </w:rPr>
        <w:t>19</w:t>
      </w:r>
      <w:r w:rsidR="00FE171A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FE171A">
        <w:t>7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689" type="#_x0000_t75" style="width:29.4pt;height:22.05pt" o:ole="">
            <v:imagedata r:id="rId231" o:title=""/>
          </v:shape>
          <o:OLEObject Type="Embed" ProgID="Equation.DSMT4" ShapeID="_x0000_i1689" DrawAspect="Content" ObjectID="_1670711357" r:id="rId232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690" type="#_x0000_t75" style="width:29.4pt;height:13.95pt" o:ole="">
            <v:imagedata r:id="rId233" o:title=""/>
          </v:shape>
          <o:OLEObject Type="Embed" ProgID="Equation.DSMT4" ShapeID="_x0000_i1690" DrawAspect="Content" ObjectID="_1670711358" r:id="rId234"/>
        </w:object>
      </w:r>
      <w:r w:rsidRPr="00522048">
        <w:sym w:font="Symbol" w:char="F02D"/>
      </w:r>
      <w:r>
        <w:t xml:space="preserve"> показателя колебательности.</w:t>
      </w:r>
    </w:p>
    <w:p w14:paraId="2422801E" w14:textId="1312D3C9" w:rsidR="00D50F85" w:rsidRPr="00F246B4" w:rsidRDefault="00D50F85" w:rsidP="00D50F85">
      <w:pPr>
        <w:ind w:firstLine="708"/>
      </w:pPr>
      <w:r>
        <w:lastRenderedPageBreak/>
        <w:t xml:space="preserve">Базовая частота есть точка пересечения «-1»-й асимптоты с линией нуля децибел. Показатель колебательности есть максимум амплитудно-частотной характеристики замкнутой системы к амплитуде в начальный момент времени 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FE171A">
        <w:t>6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FE171A">
        <w:t>7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колебательности М равным 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FE171A">
        <w:t>7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691" type="#_x0000_t75" style="width:173.4pt;height:42.6pt" o:ole="">
            <v:imagedata r:id="rId235" o:title=""/>
          </v:shape>
          <o:OLEObject Type="Embed" ProgID="Equation.DSMT4" ShapeID="_x0000_i1691" DrawAspect="Content" ObjectID="_1670711359" r:id="rId236"/>
        </w:object>
      </w:r>
    </w:p>
    <w:p w14:paraId="560676EA" w14:textId="1E571649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</w:t>
      </w:r>
      <w:r w:rsidR="006529D8">
        <w:fldChar w:fldCharType="begin"/>
      </w:r>
      <w:r w:rsidR="006529D8">
        <w:instrText xml:space="preserve"> REF _Ref60063135 \h </w:instrText>
      </w:r>
      <w:r w:rsidR="006529D8">
        <w:fldChar w:fldCharType="separate"/>
      </w:r>
      <w:r w:rsidR="00FE171A">
        <w:t>(</w:t>
      </w:r>
      <w:r w:rsidR="00FE171A">
        <w:rPr>
          <w:noProof/>
        </w:rPr>
        <w:t>20</w:t>
      </w:r>
      <w:r w:rsidR="00FE171A">
        <w:t>)</w:t>
      </w:r>
      <w:r w:rsidR="006529D8">
        <w:fldChar w:fldCharType="end"/>
      </w:r>
      <w:r>
        <w:t xml:space="preserve"> в полученное выражение</w:t>
      </w:r>
      <w:r w:rsidR="00CF2FF7">
        <w:t>:</w:t>
      </w:r>
    </w:p>
    <w:p w14:paraId="510CE1CC" w14:textId="385E1CA3" w:rsidR="00D50F85" w:rsidRPr="00C07453" w:rsidRDefault="00D6011A" w:rsidP="00D50F85">
      <w:r w:rsidRPr="00EF723B">
        <w:rPr>
          <w:position w:val="-30"/>
        </w:rPr>
        <w:object w:dxaOrig="5380" w:dyaOrig="760" w14:anchorId="16571A7E">
          <v:shape id="_x0000_i1692" type="#_x0000_t75" style="width:338.7pt;height:49.95pt" o:ole="">
            <v:imagedata r:id="rId237" o:title=""/>
          </v:shape>
          <o:OLEObject Type="Embed" ProgID="Equation.DSMT4" ShapeID="_x0000_i1692" DrawAspect="Content" ObjectID="_1670711360" r:id="rId238"/>
        </w:object>
      </w:r>
      <w:r w:rsidR="00D50F85" w:rsidRPr="006D1D2B">
        <w:t>.</w:t>
      </w:r>
      <w:r w:rsidR="002E61CC" w:rsidRPr="00C07453">
        <w:t xml:space="preserve"> </w:t>
      </w:r>
    </w:p>
    <w:p w14:paraId="0D7D6366" w14:textId="2A847EB8" w:rsidR="002E61CC" w:rsidRDefault="002E61CC" w:rsidP="00065D46">
      <w:pPr>
        <w:ind w:firstLine="709"/>
      </w:pPr>
      <w:r>
        <w:t>Промоделируем скорректированный контур марша, структурная схема которого</w:t>
      </w:r>
      <w:r w:rsidR="00065D46">
        <w:t xml:space="preserve"> в пакете </w:t>
      </w:r>
      <w:r w:rsidR="00065D46">
        <w:rPr>
          <w:lang w:val="en-US"/>
        </w:rPr>
        <w:t>Matlab</w:t>
      </w:r>
      <w:r w:rsidR="00065D46" w:rsidRPr="003F12DA">
        <w:t xml:space="preserve"> </w:t>
      </w:r>
      <w:r w:rsidR="00065D46">
        <w:rPr>
          <w:lang w:val="en-US"/>
        </w:rPr>
        <w:t>Simulink</w:t>
      </w:r>
      <w:r>
        <w:t xml:space="preserve"> показана на рисунке </w:t>
      </w:r>
      <w:r w:rsidR="00065D46">
        <w:fldChar w:fldCharType="begin"/>
      </w:r>
      <w:r w:rsidR="00065D46">
        <w:instrText xml:space="preserve"> REF _Ref59829304 \h  \* MERGEFORMAT </w:instrText>
      </w:r>
      <w:r w:rsidR="00065D46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16</w:t>
      </w:r>
      <w:r w:rsidR="00065D46">
        <w:fldChar w:fldCharType="end"/>
      </w:r>
      <w:r>
        <w:t>.</w:t>
      </w:r>
    </w:p>
    <w:p w14:paraId="113EE88C" w14:textId="54D984A0" w:rsidR="00A439BA" w:rsidRDefault="00A54DC9" w:rsidP="00A54DC9">
      <w:pPr>
        <w:jc w:val="center"/>
      </w:pPr>
      <w:r>
        <w:rPr>
          <w:noProof/>
        </w:rPr>
        <w:drawing>
          <wp:inline distT="0" distB="0" distL="0" distR="0" wp14:anchorId="2AF2BEC2" wp14:editId="0BC8EC6C">
            <wp:extent cx="5546299" cy="3169228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591" cy="3192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93337" w14:textId="76B15CD7" w:rsidR="007E43EC" w:rsidRDefault="009B3B80" w:rsidP="009B3B80">
      <w:pPr>
        <w:pStyle w:val="a4"/>
        <w:rPr>
          <w:lang w:val="ru-RU"/>
        </w:rPr>
      </w:pPr>
      <w:bookmarkStart w:id="61" w:name="_Ref59829304"/>
      <w:r w:rsidRPr="003653A4">
        <w:rPr>
          <w:lang w:val="ru-RU"/>
        </w:rPr>
        <w:t xml:space="preserve">Рисунок  </w:t>
      </w:r>
      <w:r>
        <w:fldChar w:fldCharType="begin"/>
      </w:r>
      <w:r w:rsidRPr="003653A4">
        <w:rPr>
          <w:lang w:val="ru-RU"/>
        </w:rPr>
        <w:instrText xml:space="preserve"> </w:instrText>
      </w:r>
      <w:r>
        <w:instrText>SEQ</w:instrText>
      </w:r>
      <w:r w:rsidRPr="003653A4">
        <w:rPr>
          <w:lang w:val="ru-RU"/>
        </w:rPr>
        <w:instrText xml:space="preserve"> Рисунок_ \* </w:instrText>
      </w:r>
      <w:r>
        <w:instrText>ARABIC</w:instrText>
      </w:r>
      <w:r w:rsidRPr="003653A4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6</w:t>
      </w:r>
      <w:r>
        <w:fldChar w:fldCharType="end"/>
      </w:r>
      <w:bookmarkEnd w:id="61"/>
      <w:r>
        <w:rPr>
          <w:lang w:val="ru-RU"/>
        </w:rPr>
        <w:t xml:space="preserve"> – </w:t>
      </w:r>
      <w:r w:rsidR="003653A4">
        <w:rPr>
          <w:lang w:val="ru-RU"/>
        </w:rPr>
        <w:t>Контур марша АНПА с синтезированными коэффициентами</w:t>
      </w:r>
    </w:p>
    <w:p w14:paraId="6A104C4F" w14:textId="77777777" w:rsidR="00C37198" w:rsidRPr="00C37198" w:rsidRDefault="00C37198" w:rsidP="00C37198">
      <w:pPr>
        <w:rPr>
          <w:lang w:eastAsia="zh-CN" w:bidi="en-US"/>
        </w:rPr>
      </w:pPr>
    </w:p>
    <w:p w14:paraId="4E0D9E8C" w14:textId="56678E1C" w:rsidR="002C726A" w:rsidRDefault="00712638" w:rsidP="00D9517E">
      <w:pPr>
        <w:ind w:firstLine="709"/>
      </w:pPr>
      <w:r>
        <w:lastRenderedPageBreak/>
        <w:t>На рисунке</w:t>
      </w:r>
      <w:r w:rsidR="002C726A">
        <w:t xml:space="preserve"> </w:t>
      </w:r>
      <w:r w:rsidR="002C726A">
        <w:fldChar w:fldCharType="begin"/>
      </w:r>
      <w:r w:rsidR="002C726A">
        <w:instrText xml:space="preserve"> REF _Ref59829574 \h  \* MERGEFORMAT </w:instrText>
      </w:r>
      <w:r w:rsidR="002C726A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17</w:t>
      </w:r>
      <w:r w:rsidR="002C726A">
        <w:fldChar w:fldCharType="end"/>
      </w:r>
      <w:r>
        <w:t xml:space="preserve"> показаны переходные процессы при входном ступенчатом воздействии. Полученная система устойчива</w:t>
      </w:r>
      <w:r w:rsidR="00084D80">
        <w:t>.</w:t>
      </w:r>
    </w:p>
    <w:p w14:paraId="7842C32F" w14:textId="64DEED49" w:rsidR="00773A73" w:rsidRDefault="00084D80" w:rsidP="002C726A">
      <w:pPr>
        <w:jc w:val="center"/>
      </w:pPr>
      <w:r>
        <w:rPr>
          <w:noProof/>
          <w:lang w:val="de-DE"/>
        </w:rPr>
        <w:drawing>
          <wp:inline distT="0" distB="0" distL="0" distR="0" wp14:anchorId="0980EE64" wp14:editId="679BF3A5">
            <wp:extent cx="5934075" cy="348996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9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E27F0" w14:textId="766B71BC" w:rsidR="009D3761" w:rsidRDefault="007E4CE4" w:rsidP="007E4CE4">
      <w:pPr>
        <w:pStyle w:val="a4"/>
        <w:rPr>
          <w:lang w:val="ru-RU"/>
        </w:rPr>
      </w:pPr>
      <w:bookmarkStart w:id="62" w:name="_Ref59829574"/>
      <w:r w:rsidRPr="00D9517E">
        <w:rPr>
          <w:lang w:val="ru-RU"/>
        </w:rPr>
        <w:t xml:space="preserve">Рисунок  </w:t>
      </w:r>
      <w:r>
        <w:fldChar w:fldCharType="begin"/>
      </w:r>
      <w:r w:rsidRPr="00D9517E">
        <w:rPr>
          <w:lang w:val="ru-RU"/>
        </w:rPr>
        <w:instrText xml:space="preserve"> </w:instrText>
      </w:r>
      <w:r>
        <w:instrText>SEQ</w:instrText>
      </w:r>
      <w:r w:rsidRPr="00D9517E">
        <w:rPr>
          <w:lang w:val="ru-RU"/>
        </w:rPr>
        <w:instrText xml:space="preserve"> Рисунок_ \* </w:instrText>
      </w:r>
      <w:r>
        <w:instrText>ARABIC</w:instrText>
      </w:r>
      <w:r w:rsidRPr="00D9517E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17</w:t>
      </w:r>
      <w:r>
        <w:fldChar w:fldCharType="end"/>
      </w:r>
      <w:bookmarkEnd w:id="62"/>
      <w:r w:rsidRPr="00D9517E">
        <w:rPr>
          <w:lang w:val="ru-RU"/>
        </w:rPr>
        <w:t xml:space="preserve"> – </w:t>
      </w:r>
      <w:r w:rsidR="00D9517E">
        <w:rPr>
          <w:lang w:val="ru-RU"/>
        </w:rPr>
        <w:t>Переходные процессы синтезированного контура</w:t>
      </w:r>
      <w:r w:rsidR="004213B9">
        <w:rPr>
          <w:lang w:val="ru-RU"/>
        </w:rPr>
        <w:t xml:space="preserve"> положения канала</w:t>
      </w:r>
      <w:r w:rsidR="00D9517E">
        <w:rPr>
          <w:lang w:val="ru-RU"/>
        </w:rPr>
        <w:t xml:space="preserve"> марша </w:t>
      </w:r>
      <w:r w:rsidR="004213B9">
        <w:rPr>
          <w:lang w:val="ru-RU"/>
        </w:rPr>
        <w:t>при малом задающем воздействии 1 м</w:t>
      </w:r>
    </w:p>
    <w:p w14:paraId="6FDA0866" w14:textId="77777777" w:rsidR="00D54F1F" w:rsidRPr="00D54F1F" w:rsidRDefault="00D54F1F" w:rsidP="00D54F1F">
      <w:pPr>
        <w:rPr>
          <w:lang w:eastAsia="zh-CN" w:bidi="en-US"/>
        </w:rPr>
      </w:pPr>
    </w:p>
    <w:p w14:paraId="4EDFCCE9" w14:textId="62F17B7C" w:rsidR="00FC6211" w:rsidRDefault="00727E26" w:rsidP="00D50F85">
      <w:pPr>
        <w:rPr>
          <w:lang w:eastAsia="zh-CN" w:bidi="en-US"/>
        </w:rPr>
      </w:pPr>
      <w:r>
        <w:rPr>
          <w:lang w:eastAsia="zh-CN" w:bidi="en-US"/>
        </w:rPr>
        <w:t>П</w:t>
      </w:r>
      <w:r w:rsidR="00FC6211">
        <w:rPr>
          <w:lang w:eastAsia="zh-CN" w:bidi="en-US"/>
        </w:rPr>
        <w:t xml:space="preserve">араметры качества переходного процесса приведены в таблице </w:t>
      </w:r>
      <w:r w:rsidR="001717AA">
        <w:rPr>
          <w:lang w:eastAsia="zh-CN" w:bidi="en-US"/>
        </w:rPr>
        <w:fldChar w:fldCharType="begin"/>
      </w:r>
      <w:r w:rsidR="001717AA">
        <w:rPr>
          <w:lang w:eastAsia="zh-CN" w:bidi="en-US"/>
        </w:rPr>
        <w:instrText xml:space="preserve"> REF _Ref60071217 \h </w:instrText>
      </w:r>
      <w:r w:rsidR="001717AA">
        <w:rPr>
          <w:lang w:eastAsia="zh-CN" w:bidi="en-US"/>
        </w:rPr>
      </w:r>
      <w:r w:rsidR="001717AA">
        <w:rPr>
          <w:lang w:eastAsia="zh-CN" w:bidi="en-US"/>
        </w:rPr>
        <w:instrText xml:space="preserve"> \* MERGEFORMAT </w:instrText>
      </w:r>
      <w:r w:rsidR="001717AA">
        <w:rPr>
          <w:lang w:eastAsia="zh-CN" w:bidi="en-US"/>
        </w:rPr>
        <w:fldChar w:fldCharType="separate"/>
      </w:r>
      <w:r w:rsidR="00FE171A" w:rsidRPr="00FE171A">
        <w:rPr>
          <w:vanish/>
        </w:rPr>
        <w:t xml:space="preserve">Таблица </w:t>
      </w:r>
      <w:r w:rsidR="00FE171A">
        <w:rPr>
          <w:noProof/>
        </w:rPr>
        <w:t>4</w:t>
      </w:r>
      <w:r w:rsidR="001717AA">
        <w:rPr>
          <w:lang w:eastAsia="zh-CN" w:bidi="en-US"/>
        </w:rPr>
        <w:fldChar w:fldCharType="end"/>
      </w:r>
      <w:r w:rsidR="00FC6211">
        <w:rPr>
          <w:lang w:eastAsia="zh-CN" w:bidi="en-US"/>
        </w:rPr>
        <w:t>.</w:t>
      </w:r>
    </w:p>
    <w:p w14:paraId="27EC39D1" w14:textId="123C9390" w:rsidR="00727E26" w:rsidRPr="008B1626" w:rsidRDefault="008B1626" w:rsidP="008B1626">
      <w:pPr>
        <w:pStyle w:val="a4"/>
        <w:rPr>
          <w:lang w:val="ru-RU"/>
        </w:rPr>
      </w:pPr>
      <w:bookmarkStart w:id="63" w:name="_Ref60071217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FE171A" w:rsidRPr="001A5096">
        <w:rPr>
          <w:noProof/>
          <w:lang w:val="ru-RU"/>
        </w:rPr>
        <w:t>4</w:t>
      </w:r>
      <w:r>
        <w:fldChar w:fldCharType="end"/>
      </w:r>
      <w:bookmarkEnd w:id="63"/>
      <w:r>
        <w:rPr>
          <w:lang w:val="ru-RU"/>
        </w:rPr>
        <w:t xml:space="preserve"> – Значения перегулирования и времени переходного процесса </w:t>
      </w:r>
      <w:r w:rsidR="00F0263F">
        <w:rPr>
          <w:lang w:val="ru-RU"/>
        </w:rPr>
        <w:t>скорректированного контура</w:t>
      </w:r>
      <w:r w:rsidR="007D41A4">
        <w:rPr>
          <w:lang w:val="ru-RU"/>
        </w:rPr>
        <w:t xml:space="preserve"> положения канала</w:t>
      </w:r>
      <w:r w:rsidR="00F0263F">
        <w:rPr>
          <w:lang w:val="ru-RU"/>
        </w:rPr>
        <w:t xml:space="preserve"> марша</w:t>
      </w:r>
      <w:r w:rsidR="007D41A4"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727E26" w14:paraId="0A003EDA" w14:textId="77777777" w:rsidTr="000368AA">
        <w:tc>
          <w:tcPr>
            <w:tcW w:w="9345" w:type="dxa"/>
            <w:gridSpan w:val="2"/>
          </w:tcPr>
          <w:p w14:paraId="55BB357F" w14:textId="54DCB0CC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727E26" w14:paraId="7A73C5E9" w14:textId="77777777" w:rsidTr="00727E26">
        <w:tc>
          <w:tcPr>
            <w:tcW w:w="4672" w:type="dxa"/>
          </w:tcPr>
          <w:p w14:paraId="4677F262" w14:textId="776AB41C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029A747E" w14:textId="329B60B4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8</w:t>
            </w:r>
          </w:p>
        </w:tc>
      </w:tr>
      <w:tr w:rsidR="00727E26" w14:paraId="03BD446B" w14:textId="77777777" w:rsidTr="00727E26">
        <w:tc>
          <w:tcPr>
            <w:tcW w:w="4672" w:type="dxa"/>
          </w:tcPr>
          <w:p w14:paraId="467C6811" w14:textId="346D3DB5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2DB13EA6" w14:textId="343DAFBA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2,42</w:t>
            </w:r>
          </w:p>
        </w:tc>
      </w:tr>
      <w:tr w:rsidR="00727E26" w14:paraId="19793FE2" w14:textId="77777777" w:rsidTr="001F6A81">
        <w:tc>
          <w:tcPr>
            <w:tcW w:w="9345" w:type="dxa"/>
            <w:gridSpan w:val="2"/>
          </w:tcPr>
          <w:p w14:paraId="200FCEB2" w14:textId="529826B8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Контур с учётом </w:t>
            </w:r>
            <w:r w:rsidR="00C224C3">
              <w:rPr>
                <w:lang w:eastAsia="zh-CN" w:bidi="en-US"/>
              </w:rPr>
              <w:t>нелинейности</w:t>
            </w:r>
          </w:p>
        </w:tc>
      </w:tr>
      <w:tr w:rsidR="00727E26" w14:paraId="044424AB" w14:textId="77777777" w:rsidTr="00727E26">
        <w:tc>
          <w:tcPr>
            <w:tcW w:w="4672" w:type="dxa"/>
          </w:tcPr>
          <w:p w14:paraId="5B9483F0" w14:textId="7F655677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6B9668EC" w14:textId="195F9C86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1,4</w:t>
            </w:r>
          </w:p>
        </w:tc>
      </w:tr>
      <w:tr w:rsidR="00727E26" w14:paraId="5270F99F" w14:textId="77777777" w:rsidTr="00727E26">
        <w:tc>
          <w:tcPr>
            <w:tcW w:w="4672" w:type="dxa"/>
          </w:tcPr>
          <w:p w14:paraId="453F5C35" w14:textId="4BF40F60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2AC13DEA" w14:textId="42855BF5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47</w:t>
            </w:r>
          </w:p>
        </w:tc>
      </w:tr>
    </w:tbl>
    <w:p w14:paraId="32290A47" w14:textId="77777777" w:rsidR="00727E26" w:rsidRDefault="00727E26" w:rsidP="00D50F85">
      <w:pPr>
        <w:rPr>
          <w:lang w:eastAsia="zh-CN" w:bidi="en-US"/>
        </w:rPr>
      </w:pPr>
    </w:p>
    <w:p w14:paraId="643238A4" w14:textId="7B86C769" w:rsidR="00C71063" w:rsidRDefault="00C71063" w:rsidP="00C71063">
      <w:pPr>
        <w:pStyle w:val="2"/>
        <w:rPr>
          <w:lang w:val="ru-RU"/>
        </w:rPr>
      </w:pPr>
      <w:bookmarkStart w:id="64" w:name="_Toc60077737"/>
      <w:r>
        <w:rPr>
          <w:lang w:val="ru-RU"/>
        </w:rPr>
        <w:lastRenderedPageBreak/>
        <w:t>4</w:t>
      </w:r>
      <w:r>
        <w:t>.</w:t>
      </w:r>
      <w:r w:rsidR="006F3437">
        <w:rPr>
          <w:lang w:val="ru-RU"/>
        </w:rPr>
        <w:t>2</w:t>
      </w:r>
      <w:r>
        <w:t xml:space="preserve"> Регуляторы контура </w:t>
      </w:r>
      <w:r>
        <w:rPr>
          <w:lang w:val="ru-RU"/>
        </w:rPr>
        <w:t>курса</w:t>
      </w:r>
      <w:bookmarkEnd w:id="64"/>
    </w:p>
    <w:p w14:paraId="7B393449" w14:textId="5C97C823" w:rsidR="00C71063" w:rsidRDefault="00C71063" w:rsidP="00C71063">
      <w:pPr>
        <w:rPr>
          <w:lang w:eastAsia="zh-CN" w:bidi="en-US"/>
        </w:rPr>
      </w:pPr>
    </w:p>
    <w:p w14:paraId="117ED450" w14:textId="0714E450" w:rsidR="00BA1CE0" w:rsidRDefault="001D79B0" w:rsidP="00552089">
      <w:pPr>
        <w:ind w:firstLine="709"/>
      </w:pPr>
      <w:r>
        <w:t>Аналогично контуру марша, проведём синтез регуляторов К</w:t>
      </w:r>
      <w:r w:rsidRPr="00BC0CFA">
        <w:rPr>
          <w:vertAlign w:val="subscript"/>
        </w:rPr>
        <w:t>1</w:t>
      </w:r>
      <w:r>
        <w:t xml:space="preserve"> и К</w:t>
      </w:r>
      <w:r w:rsidRPr="00BC0CFA">
        <w:rPr>
          <w:vertAlign w:val="subscript"/>
        </w:rPr>
        <w:t>2</w:t>
      </w:r>
      <w:r w:rsidR="00BA1CE0">
        <w:t xml:space="preserve"> контура курса, структурная схема которого показана на рисунке </w:t>
      </w:r>
      <w:r w:rsidR="0079543D">
        <w:fldChar w:fldCharType="begin"/>
      </w:r>
      <w:r w:rsidR="0079543D">
        <w:instrText xml:space="preserve"> REF _Ref60062608 \h </w:instrText>
      </w:r>
      <w:r w:rsidR="0079543D">
        <w:instrText xml:space="preserve"> \* MERGEFORMAT </w:instrText>
      </w:r>
      <w:r w:rsidR="0079543D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18</w:t>
      </w:r>
      <w:r w:rsidR="0079543D">
        <w:fldChar w:fldCharType="end"/>
      </w:r>
      <w:r w:rsidR="0079543D">
        <w:t>.</w:t>
      </w:r>
    </w:p>
    <w:p w14:paraId="103D8E8C" w14:textId="552BEF0E" w:rsidR="00BA1CE0" w:rsidRDefault="00BA1CE0" w:rsidP="00BA1CE0">
      <w:pPr>
        <w:jc w:val="center"/>
      </w:pPr>
      <w:r>
        <w:rPr>
          <w:noProof/>
        </w:rPr>
        <w:drawing>
          <wp:inline distT="0" distB="0" distL="0" distR="0" wp14:anchorId="5C526DB3" wp14:editId="614753F4">
            <wp:extent cx="5881370" cy="1932940"/>
            <wp:effectExtent l="0" t="0" r="508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137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25126" w14:textId="4D003941" w:rsidR="00BA1CE0" w:rsidRDefault="00BA1CE0" w:rsidP="00BA1CE0">
      <w:pPr>
        <w:pStyle w:val="a4"/>
        <w:rPr>
          <w:lang w:val="ru-RU"/>
        </w:rPr>
      </w:pPr>
      <w:bookmarkStart w:id="65" w:name="_Ref60062608"/>
      <w:r w:rsidRPr="00121528">
        <w:rPr>
          <w:lang w:val="ru-RU"/>
        </w:rPr>
        <w:t xml:space="preserve">Рисунок  </w:t>
      </w:r>
      <w:r>
        <w:fldChar w:fldCharType="begin"/>
      </w:r>
      <w:r w:rsidRPr="00121528">
        <w:rPr>
          <w:lang w:val="ru-RU"/>
        </w:rPr>
        <w:instrText xml:space="preserve"> </w:instrText>
      </w:r>
      <w:r>
        <w:instrText>SEQ</w:instrText>
      </w:r>
      <w:r w:rsidRPr="00121528">
        <w:rPr>
          <w:lang w:val="ru-RU"/>
        </w:rPr>
        <w:instrText xml:space="preserve"> Рисунок_ \* </w:instrText>
      </w:r>
      <w:r>
        <w:instrText>ARABIC</w:instrText>
      </w:r>
      <w:r w:rsidRPr="00121528">
        <w:rPr>
          <w:lang w:val="ru-RU"/>
        </w:rPr>
        <w:instrText xml:space="preserve"> </w:instrText>
      </w:r>
      <w:r>
        <w:fldChar w:fldCharType="separate"/>
      </w:r>
      <w:r w:rsidR="00FE171A">
        <w:rPr>
          <w:noProof/>
        </w:rPr>
        <w:t>18</w:t>
      </w:r>
      <w:r>
        <w:fldChar w:fldCharType="end"/>
      </w:r>
      <w:bookmarkEnd w:id="65"/>
      <w:r>
        <w:rPr>
          <w:lang w:val="ru-RU"/>
        </w:rPr>
        <w:t xml:space="preserve"> – Структурная схема контура курса</w:t>
      </w:r>
    </w:p>
    <w:p w14:paraId="288F761F" w14:textId="77777777" w:rsidR="000373D3" w:rsidRPr="000373D3" w:rsidRDefault="000373D3" w:rsidP="000373D3">
      <w:pPr>
        <w:rPr>
          <w:lang w:eastAsia="zh-CN" w:bidi="en-US"/>
        </w:rPr>
      </w:pPr>
    </w:p>
    <w:p w14:paraId="20046043" w14:textId="1C3FF2CD" w:rsidR="001D79B0" w:rsidRPr="00197A8F" w:rsidRDefault="001D79B0" w:rsidP="001D79B0">
      <w:pPr>
        <w:ind w:firstLine="708"/>
      </w:pPr>
      <w:r>
        <w:t>Передаточная функция по скорости для контура управления курсом:</w:t>
      </w:r>
    </w:p>
    <w:p w14:paraId="62EDA18F" w14:textId="191DCAE8" w:rsidR="001D79B0" w:rsidRDefault="00D53ADE" w:rsidP="001D79B0">
      <w:r w:rsidRPr="00790CE3">
        <w:rPr>
          <w:position w:val="-66"/>
        </w:rPr>
        <w:object w:dxaOrig="6680" w:dyaOrig="1440" w14:anchorId="117F809F">
          <v:shape id="_x0000_i1693" type="#_x0000_t75" style="width:400.4pt;height:86.7pt" o:ole="">
            <v:imagedata r:id="rId242" o:title=""/>
          </v:shape>
          <o:OLEObject Type="Embed" ProgID="Equation.DSMT4" ShapeID="_x0000_i1693" DrawAspect="Content" ObjectID="_1670711361" r:id="rId243"/>
        </w:object>
      </w:r>
    </w:p>
    <w:p w14:paraId="515BE621" w14:textId="2137BE62" w:rsidR="001D79B0" w:rsidRDefault="00D53ADE" w:rsidP="001D79B0">
      <w:r w:rsidRPr="00335948">
        <w:rPr>
          <w:position w:val="-32"/>
        </w:rPr>
        <w:object w:dxaOrig="3940" w:dyaOrig="740" w14:anchorId="63761D6A">
          <v:shape id="_x0000_i1694" type="#_x0000_t75" style="width:261.55pt;height:50.7pt" o:ole="">
            <v:imagedata r:id="rId244" o:title=""/>
          </v:shape>
          <o:OLEObject Type="Embed" ProgID="Equation.DSMT4" ShapeID="_x0000_i1694" DrawAspect="Content" ObjectID="_1670711362" r:id="rId245"/>
        </w:object>
      </w:r>
    </w:p>
    <w:p w14:paraId="4D987181" w14:textId="327AC93E" w:rsidR="001D79B0" w:rsidRPr="00C44381" w:rsidRDefault="001D79B0" w:rsidP="001D79B0">
      <w:r>
        <w:t xml:space="preserve">С учётом выражений </w:t>
      </w:r>
      <w:r>
        <w:fldChar w:fldCharType="begin"/>
      </w:r>
      <w:r>
        <w:instrText xml:space="preserve"> REF _Ref10833672 \h </w:instrText>
      </w:r>
      <w:r>
        <w:fldChar w:fldCharType="separate"/>
      </w:r>
      <w:r w:rsidR="00FE171A" w:rsidRPr="00B24D45">
        <w:t>(</w:t>
      </w:r>
      <w:r w:rsidR="00FE171A">
        <w:rPr>
          <w:noProof/>
        </w:rPr>
        <w:t>13</w:t>
      </w:r>
      <w:r w:rsidR="00FE171A" w:rsidRPr="00B24D45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682 \h </w:instrText>
      </w:r>
      <w:r>
        <w:fldChar w:fldCharType="separate"/>
      </w:r>
      <w:r w:rsidR="00FE171A" w:rsidRPr="00B24D45">
        <w:t>(</w:t>
      </w:r>
      <w:r w:rsidR="00FE171A">
        <w:rPr>
          <w:noProof/>
        </w:rPr>
        <w:t>14</w:t>
      </w:r>
      <w:r w:rsidR="00FE171A" w:rsidRPr="00B24D45">
        <w:t>)</w:t>
      </w:r>
      <w:r>
        <w:fldChar w:fldCharType="end"/>
      </w:r>
      <w:r>
        <w:t xml:space="preserve"> получим:</w:t>
      </w:r>
    </w:p>
    <w:p w14:paraId="6C4742D1" w14:textId="2F777D6E" w:rsidR="001D79B0" w:rsidRPr="00197A8F" w:rsidRDefault="002E3652" w:rsidP="001D79B0">
      <w:pPr>
        <w:ind w:hanging="142"/>
      </w:pPr>
      <w:r w:rsidRPr="00227E84">
        <w:rPr>
          <w:position w:val="-32"/>
        </w:rPr>
        <w:object w:dxaOrig="8180" w:dyaOrig="740" w14:anchorId="45535A8D">
          <v:shape id="_x0000_i1695" type="#_x0000_t75" style="width:498.1pt;height:50.7pt" o:ole="">
            <v:imagedata r:id="rId246" o:title=""/>
          </v:shape>
          <o:OLEObject Type="Embed" ProgID="Equation.DSMT4" ShapeID="_x0000_i1695" DrawAspect="Content" ObjectID="_1670711363" r:id="rId247"/>
        </w:object>
      </w:r>
      <w:r w:rsidR="007B3AD9" w:rsidRPr="00361B57">
        <w:rPr>
          <w:position w:val="-30"/>
        </w:rPr>
        <w:object w:dxaOrig="1920" w:dyaOrig="680" w14:anchorId="29C5B468">
          <v:shape id="_x0000_i1696" type="#_x0000_t75" style="width:167.5pt;height:48.5pt" o:ole="">
            <v:imagedata r:id="rId248" o:title=""/>
          </v:shape>
          <o:OLEObject Type="Embed" ProgID="Equation.DSMT4" ShapeID="_x0000_i1696" DrawAspect="Content" ObjectID="_1670711364" r:id="rId249"/>
        </w:object>
      </w:r>
      <w:r w:rsidR="001D79B0" w:rsidRPr="002E3652">
        <w:t xml:space="preserve">, </w:t>
      </w:r>
      <w:r w:rsidR="001D79B0">
        <w:t>где</w:t>
      </w:r>
    </w:p>
    <w:p w14:paraId="04DB4DC8" w14:textId="32FF4E3C" w:rsidR="001D79B0" w:rsidRPr="0024653B" w:rsidRDefault="007B3AD9" w:rsidP="001D79B0">
      <w:pPr>
        <w:rPr>
          <w:lang w:val="en-US"/>
        </w:rPr>
      </w:pPr>
      <w:r w:rsidRPr="001C1C29">
        <w:rPr>
          <w:position w:val="-78"/>
        </w:rPr>
        <w:object w:dxaOrig="6460" w:dyaOrig="2000" w14:anchorId="20A6C3D0">
          <v:shape id="_x0000_i1697" type="#_x0000_t75" style="width:394.55pt;height:123.45pt" o:ole="">
            <v:imagedata r:id="rId250" o:title=""/>
          </v:shape>
          <o:OLEObject Type="Embed" ProgID="Equation.DSMT4" ShapeID="_x0000_i1697" DrawAspect="Content" ObjectID="_1670711365" r:id="rId251"/>
        </w:object>
      </w:r>
    </w:p>
    <w:p w14:paraId="6C439CE3" w14:textId="77777777" w:rsidR="001D79B0" w:rsidRPr="00197A8F" w:rsidRDefault="001D79B0" w:rsidP="007B3AD9">
      <w:pPr>
        <w:ind w:firstLine="709"/>
        <w:rPr>
          <w:sz w:val="32"/>
          <w:szCs w:val="32"/>
        </w:rPr>
      </w:pPr>
      <w:r w:rsidRPr="00197A8F">
        <w:rPr>
          <w:sz w:val="32"/>
          <w:szCs w:val="32"/>
        </w:rPr>
        <w:t xml:space="preserve">Выразим </w:t>
      </w:r>
      <w:r>
        <w:rPr>
          <w:sz w:val="32"/>
          <w:szCs w:val="32"/>
        </w:rPr>
        <w:t>коэффициент демпфирования</w:t>
      </w:r>
      <w:r w:rsidRPr="00197A8F">
        <w:rPr>
          <w:position w:val="-10"/>
          <w:sz w:val="32"/>
          <w:szCs w:val="32"/>
        </w:rPr>
        <w:object w:dxaOrig="180" w:dyaOrig="320" w14:anchorId="38B2C7B9">
          <v:shape id="_x0000_i1698" type="#_x0000_t75" style="width:14.7pt;height:21.3pt" o:ole="">
            <v:imagedata r:id="rId252" o:title=""/>
          </v:shape>
          <o:OLEObject Type="Embed" ProgID="Equation.DSMT4" ShapeID="_x0000_i1698" DrawAspect="Content" ObjectID="_1670711366" r:id="rId253"/>
        </w:object>
      </w:r>
      <w:r w:rsidRPr="00197A8F">
        <w:rPr>
          <w:sz w:val="32"/>
          <w:szCs w:val="32"/>
        </w:rPr>
        <w:t>через постоянную времени передаточной функции по скорости:</w:t>
      </w:r>
    </w:p>
    <w:p w14:paraId="78E6A93F" w14:textId="40B0EFC5" w:rsidR="001D79B0" w:rsidRDefault="007B3AD9" w:rsidP="001D79B0">
      <w:r w:rsidRPr="00005678">
        <w:rPr>
          <w:position w:val="-36"/>
        </w:rPr>
        <w:object w:dxaOrig="7780" w:dyaOrig="780" w14:anchorId="3DA4D0C9">
          <v:shape id="_x0000_i1699" type="#_x0000_t75" style="width:446.7pt;height:50.7pt" o:ole="">
            <v:imagedata r:id="rId254" o:title=""/>
          </v:shape>
          <o:OLEObject Type="Embed" ProgID="Equation.DSMT4" ShapeID="_x0000_i1699" DrawAspect="Content" ObjectID="_1670711367" r:id="rId255"/>
        </w:object>
      </w:r>
    </w:p>
    <w:p w14:paraId="43F7CE99" w14:textId="77777777" w:rsidR="001D79B0" w:rsidRPr="00197A8F" w:rsidRDefault="001D79B0" w:rsidP="001D79B0">
      <w:r>
        <w:t xml:space="preserve">Из выражения для </w:t>
      </w:r>
      <w:r w:rsidRPr="00197A8F">
        <w:rPr>
          <w:position w:val="-12"/>
        </w:rPr>
        <w:object w:dxaOrig="300" w:dyaOrig="360" w14:anchorId="76EA7AEB">
          <v:shape id="_x0000_i1700" type="#_x0000_t75" style="width:21.3pt;height:21.3pt" o:ole="">
            <v:imagedata r:id="rId256" o:title=""/>
          </v:shape>
          <o:OLEObject Type="Embed" ProgID="Equation.DSMT4" ShapeID="_x0000_i1700" DrawAspect="Content" ObjectID="_1670711368" r:id="rId257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14BD8F0A" w14:textId="77777777" w:rsidR="001D79B0" w:rsidRDefault="001D79B0" w:rsidP="001D79B0">
      <w:r w:rsidRPr="00540D32">
        <w:rPr>
          <w:position w:val="-32"/>
        </w:rPr>
        <w:object w:dxaOrig="4140" w:dyaOrig="760" w14:anchorId="1C7A89A7">
          <v:shape id="_x0000_i1701" type="#_x0000_t75" style="width:259.35pt;height:50.7pt" o:ole="">
            <v:imagedata r:id="rId258" o:title=""/>
          </v:shape>
          <o:OLEObject Type="Embed" ProgID="Equation.DSMT4" ShapeID="_x0000_i1701" DrawAspect="Content" ObjectID="_1670711369" r:id="rId259"/>
        </w:object>
      </w:r>
    </w:p>
    <w:p w14:paraId="472522BD" w14:textId="33823834" w:rsidR="001D79B0" w:rsidRDefault="0024653B" w:rsidP="001D79B0">
      <w:r w:rsidRPr="003A6A1C">
        <w:rPr>
          <w:position w:val="-32"/>
        </w:rPr>
        <w:object w:dxaOrig="4400" w:dyaOrig="740" w14:anchorId="23FF7DF2">
          <v:shape id="_x0000_i1702" type="#_x0000_t75" style="width:254.95pt;height:43.35pt" o:ole="">
            <v:imagedata r:id="rId260" o:title=""/>
          </v:shape>
          <o:OLEObject Type="Embed" ProgID="Equation.DSMT4" ShapeID="_x0000_i1702" DrawAspect="Content" ObjectID="_1670711370" r:id="rId261"/>
        </w:object>
      </w:r>
    </w:p>
    <w:p w14:paraId="37A587C7" w14:textId="58C5146C" w:rsidR="001D79B0" w:rsidRDefault="001D79B0" w:rsidP="001D79B0">
      <w:r>
        <w:t>После подстановки всех известных параметров получим</w:t>
      </w:r>
      <w:r w:rsidR="00006EDC">
        <w:t xml:space="preserve"> </w:t>
      </w:r>
      <w:r w:rsidR="0024653B" w:rsidRPr="00580F60">
        <w:rPr>
          <w:position w:val="-28"/>
        </w:rPr>
        <w:object w:dxaOrig="1980" w:dyaOrig="660" w14:anchorId="1B8F822F">
          <v:shape id="_x0000_i1703" type="#_x0000_t75" style="width:121.95pt;height:43.35pt" o:ole="">
            <v:imagedata r:id="rId262" o:title=""/>
          </v:shape>
          <o:OLEObject Type="Embed" ProgID="Equation.DSMT4" ShapeID="_x0000_i1703" DrawAspect="Content" ObjectID="_1670711371" r:id="rId263"/>
        </w:object>
      </w:r>
    </w:p>
    <w:p w14:paraId="1BAD4AE7" w14:textId="382CDD36" w:rsidR="008764F2" w:rsidRPr="008764F2" w:rsidRDefault="008764F2" w:rsidP="009C61BD">
      <w:pPr>
        <w:ind w:firstLine="709"/>
      </w:pPr>
      <w:r>
        <w:t>На рисунке</w:t>
      </w:r>
      <w:r w:rsidR="009C61BD">
        <w:t xml:space="preserve"> </w:t>
      </w:r>
      <w:r w:rsidR="009C61BD">
        <w:fldChar w:fldCharType="begin"/>
      </w:r>
      <w:r w:rsidR="009C61BD">
        <w:instrText xml:space="preserve"> REF _Ref60061550 \h </w:instrText>
      </w:r>
      <w:r w:rsidR="009C61BD">
        <w:instrText xml:space="preserve"> \* MERGEFORMAT </w:instrText>
      </w:r>
      <w:r w:rsidR="009C61BD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t>19</w:t>
      </w:r>
      <w:r w:rsidR="009C61BD">
        <w:fldChar w:fldCharType="end"/>
      </w:r>
      <w:r>
        <w:t xml:space="preserve"> представлена структурная схема передаточной функции контура скорости канала курса в пакете </w:t>
      </w:r>
      <w:r>
        <w:rPr>
          <w:lang w:val="en-US"/>
        </w:rPr>
        <w:t>Matlab</w:t>
      </w:r>
      <w:r w:rsidRPr="008764F2">
        <w:t xml:space="preserve"> </w:t>
      </w:r>
      <w:r>
        <w:rPr>
          <w:lang w:val="en-US"/>
        </w:rPr>
        <w:t>Simulink</w:t>
      </w:r>
      <w:r w:rsidRPr="008764F2">
        <w:t xml:space="preserve"> </w:t>
      </w:r>
      <w:r>
        <w:t>с учётом нелинейности движителей и без неё.</w:t>
      </w:r>
    </w:p>
    <w:p w14:paraId="1CE48D03" w14:textId="07027DB1" w:rsidR="005758BD" w:rsidRDefault="005758BD" w:rsidP="001D79B0"/>
    <w:p w14:paraId="059C9B5D" w14:textId="7800CB7C" w:rsidR="005758BD" w:rsidRDefault="0003557A" w:rsidP="00132981">
      <w:pPr>
        <w:jc w:val="center"/>
      </w:pPr>
      <w:r>
        <w:rPr>
          <w:noProof/>
        </w:rPr>
        <w:lastRenderedPageBreak/>
        <w:drawing>
          <wp:inline distT="0" distB="0" distL="0" distR="0" wp14:anchorId="51AF6C43" wp14:editId="5E976175">
            <wp:extent cx="5410411" cy="2909825"/>
            <wp:effectExtent l="0" t="0" r="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4522" cy="2912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96128" w14:textId="66D3FDB7" w:rsidR="000A4D8A" w:rsidRPr="000D55E7" w:rsidRDefault="002D5568" w:rsidP="002D5568">
      <w:pPr>
        <w:pStyle w:val="a4"/>
        <w:rPr>
          <w:lang w:val="ru-RU"/>
        </w:rPr>
      </w:pPr>
      <w:bookmarkStart w:id="66" w:name="_Ref60061550"/>
      <w:r w:rsidRPr="002D5568">
        <w:rPr>
          <w:lang w:val="ru-RU"/>
        </w:rPr>
        <w:t xml:space="preserve">Рисунок  </w:t>
      </w:r>
      <w:r>
        <w:fldChar w:fldCharType="begin"/>
      </w:r>
      <w:r w:rsidRPr="002D5568">
        <w:rPr>
          <w:lang w:val="ru-RU"/>
        </w:rPr>
        <w:instrText xml:space="preserve"> </w:instrText>
      </w:r>
      <w:r>
        <w:instrText>SEQ</w:instrText>
      </w:r>
      <w:r w:rsidRPr="002D5568">
        <w:rPr>
          <w:lang w:val="ru-RU"/>
        </w:rPr>
        <w:instrText xml:space="preserve"> Рисунок_ \* </w:instrText>
      </w:r>
      <w:r>
        <w:instrText>ARABIC</w:instrText>
      </w:r>
      <w:r w:rsidRPr="002D5568">
        <w:rPr>
          <w:lang w:val="ru-RU"/>
        </w:rPr>
        <w:instrText xml:space="preserve"> </w:instrText>
      </w:r>
      <w:r>
        <w:fldChar w:fldCharType="separate"/>
      </w:r>
      <w:r w:rsidR="00FE171A">
        <w:rPr>
          <w:noProof/>
        </w:rPr>
        <w:t>19</w:t>
      </w:r>
      <w:r>
        <w:fldChar w:fldCharType="end"/>
      </w:r>
      <w:bookmarkEnd w:id="66"/>
      <w:r>
        <w:rPr>
          <w:lang w:val="ru-RU"/>
        </w:rPr>
        <w:t xml:space="preserve"> – </w:t>
      </w:r>
      <w:r w:rsidR="0011193F">
        <w:rPr>
          <w:lang w:val="ru-RU"/>
        </w:rPr>
        <w:t>Структурная схема в</w:t>
      </w:r>
      <w:r>
        <w:rPr>
          <w:lang w:val="ru-RU"/>
        </w:rPr>
        <w:t>нутренн</w:t>
      </w:r>
      <w:r w:rsidR="0011193F">
        <w:rPr>
          <w:lang w:val="ru-RU"/>
        </w:rPr>
        <w:t>его</w:t>
      </w:r>
      <w:r>
        <w:rPr>
          <w:lang w:val="ru-RU"/>
        </w:rPr>
        <w:t xml:space="preserve"> контур</w:t>
      </w:r>
      <w:r w:rsidR="00ED6930">
        <w:rPr>
          <w:lang w:val="ru-RU"/>
        </w:rPr>
        <w:t>а</w:t>
      </w:r>
      <w:r>
        <w:rPr>
          <w:lang w:val="ru-RU"/>
        </w:rPr>
        <w:t xml:space="preserve"> скорости канала курса</w:t>
      </w:r>
    </w:p>
    <w:p w14:paraId="6939A01E" w14:textId="748B5481" w:rsidR="00132981" w:rsidRPr="00894CD4" w:rsidRDefault="00132981" w:rsidP="001D79B0"/>
    <w:p w14:paraId="2035E069" w14:textId="4AC0C4DA" w:rsidR="00430625" w:rsidRPr="00430625" w:rsidRDefault="00430625" w:rsidP="0026741E">
      <w:pPr>
        <w:ind w:firstLine="709"/>
      </w:pPr>
      <w:r>
        <w:t xml:space="preserve">При малом задающем воздействии </w:t>
      </w:r>
      <w:r w:rsidR="00B45B61">
        <w:t>график переходного процесса, показанный на рисунке</w:t>
      </w:r>
      <w:r w:rsidR="0026741E">
        <w:t xml:space="preserve"> </w:t>
      </w:r>
      <w:r w:rsidR="00C33051">
        <w:fldChar w:fldCharType="begin"/>
      </w:r>
      <w:r w:rsidR="00C33051">
        <w:instrText xml:space="preserve"> REF _Ref60062213 \h </w:instrText>
      </w:r>
      <w:r w:rsidR="00C33051">
        <w:instrText xml:space="preserve"> \* MERGEFORMAT </w:instrText>
      </w:r>
      <w:r w:rsidR="00C33051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20</w:t>
      </w:r>
      <w:r w:rsidR="00C33051">
        <w:fldChar w:fldCharType="end"/>
      </w:r>
      <w:r w:rsidR="00B45B61">
        <w:t>, сходится к постоянному значению, что свидетельствует об устойчивости внутреннего контура скорости.</w:t>
      </w:r>
    </w:p>
    <w:p w14:paraId="6B7F0AE3" w14:textId="47D28F31" w:rsidR="00647F8C" w:rsidRDefault="00945D55" w:rsidP="00647F8C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87C107E" wp14:editId="4A3AEAC5">
            <wp:extent cx="4805266" cy="2872260"/>
            <wp:effectExtent l="0" t="0" r="0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733" cy="2885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27701" w14:textId="7A2FE42D" w:rsidR="00647F8C" w:rsidRDefault="0026741E" w:rsidP="0026741E">
      <w:pPr>
        <w:pStyle w:val="a4"/>
        <w:rPr>
          <w:lang w:val="ru-RU"/>
        </w:rPr>
      </w:pPr>
      <w:bookmarkStart w:id="67" w:name="_Ref60062213"/>
      <w:r w:rsidRPr="00894CD4">
        <w:rPr>
          <w:lang w:val="ru-RU"/>
        </w:rPr>
        <w:t xml:space="preserve">Рисунок  </w:t>
      </w:r>
      <w:r>
        <w:fldChar w:fldCharType="begin"/>
      </w:r>
      <w:r w:rsidRPr="00894CD4">
        <w:rPr>
          <w:lang w:val="ru-RU"/>
        </w:rPr>
        <w:instrText xml:space="preserve"> </w:instrText>
      </w:r>
      <w:r>
        <w:instrText>SEQ</w:instrText>
      </w:r>
      <w:r w:rsidRPr="00894CD4">
        <w:rPr>
          <w:lang w:val="ru-RU"/>
        </w:rPr>
        <w:instrText xml:space="preserve"> Рисунок_ \* </w:instrText>
      </w:r>
      <w:r>
        <w:instrText>ARABIC</w:instrText>
      </w:r>
      <w:r w:rsidRPr="00894CD4">
        <w:rPr>
          <w:lang w:val="ru-RU"/>
        </w:rPr>
        <w:instrText xml:space="preserve"> </w:instrText>
      </w:r>
      <w:r>
        <w:fldChar w:fldCharType="separate"/>
      </w:r>
      <w:r w:rsidR="00FE171A">
        <w:rPr>
          <w:noProof/>
        </w:rPr>
        <w:t>20</w:t>
      </w:r>
      <w:r>
        <w:fldChar w:fldCharType="end"/>
      </w:r>
      <w:bookmarkEnd w:id="67"/>
      <w:r>
        <w:rPr>
          <w:lang w:val="ru-RU"/>
        </w:rPr>
        <w:t xml:space="preserve"> – </w:t>
      </w:r>
      <w:r w:rsidR="00894CD4">
        <w:rPr>
          <w:lang w:val="ru-RU"/>
        </w:rPr>
        <w:t>Переходной процесс внутреннего контура скорости канала марша</w:t>
      </w:r>
      <w:r w:rsidR="00310B8D">
        <w:rPr>
          <w:lang w:val="ru-RU"/>
        </w:rPr>
        <w:t xml:space="preserve"> с учётом нелинейности и без</w:t>
      </w:r>
      <w:r w:rsidR="00B73A4D">
        <w:rPr>
          <w:lang w:val="ru-RU"/>
        </w:rPr>
        <w:t xml:space="preserve"> неё при входном воздействии 1 º/с</w:t>
      </w:r>
    </w:p>
    <w:p w14:paraId="39004D36" w14:textId="77777777" w:rsidR="0024321B" w:rsidRPr="0024321B" w:rsidRDefault="0024321B" w:rsidP="0024321B">
      <w:pPr>
        <w:rPr>
          <w:lang w:eastAsia="zh-CN" w:bidi="en-US"/>
        </w:rPr>
      </w:pPr>
    </w:p>
    <w:p w14:paraId="6456C105" w14:textId="54D1527F" w:rsidR="001D79B0" w:rsidRDefault="001D79B0" w:rsidP="001D79B0">
      <w:pPr>
        <w:ind w:firstLine="708"/>
      </w:pPr>
      <w:r>
        <w:lastRenderedPageBreak/>
        <w:t>Для определения</w:t>
      </w:r>
      <w:r w:rsidR="00E43423">
        <w:t xml:space="preserve"> корректирующего</w:t>
      </w:r>
      <w:r>
        <w:t xml:space="preserve"> коэффициента в прямой ветви по положению также, как и в предыдущем случае, воспользуемся частотным методом синтеза. Для этого составим передаточную функцию контура положения при повороте по курсу</w:t>
      </w:r>
      <w:r w:rsidR="00C3082B">
        <w:t xml:space="preserve">, структурная схема которого показана на рисунке </w:t>
      </w:r>
      <w:r w:rsidR="00AE4DE8">
        <w:fldChar w:fldCharType="begin"/>
      </w:r>
      <w:r w:rsidR="00AE4DE8">
        <w:instrText xml:space="preserve"> REF _Ref60062608 \h </w:instrText>
      </w:r>
      <w:r w:rsidR="00AE4DE8">
        <w:instrText xml:space="preserve"> \* MERGEFORMAT </w:instrText>
      </w:r>
      <w:r w:rsidR="00AE4DE8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18</w:t>
      </w:r>
      <w:r w:rsidR="00AE4DE8">
        <w:fldChar w:fldCharType="end"/>
      </w:r>
      <w:r w:rsidR="00C3082B">
        <w:t>.</w:t>
      </w:r>
    </w:p>
    <w:p w14:paraId="6F37D3F3" w14:textId="33F90BD2" w:rsidR="001D79B0" w:rsidRPr="003F4916" w:rsidRDefault="001D79B0" w:rsidP="001D79B0">
      <w:r w:rsidRPr="00261F59">
        <w:rPr>
          <w:position w:val="-66"/>
        </w:rPr>
        <w:object w:dxaOrig="4760" w:dyaOrig="1440" w14:anchorId="6B8213AC">
          <v:shape id="_x0000_i1704" type="#_x0000_t75" style="width:280.65pt;height:86.7pt" o:ole="">
            <v:imagedata r:id="rId266" o:title=""/>
          </v:shape>
          <o:OLEObject Type="Embed" ProgID="Equation.DSMT4" ShapeID="_x0000_i1704" DrawAspect="Content" ObjectID="_1670711372" r:id="rId267"/>
        </w:object>
      </w:r>
      <w:r w:rsidRPr="004346EA">
        <w:rPr>
          <w:position w:val="-34"/>
        </w:rPr>
        <w:object w:dxaOrig="4780" w:dyaOrig="800" w14:anchorId="78399C13">
          <v:shape id="_x0000_i1705" type="#_x0000_t75" style="width:266.7pt;height:50.7pt" o:ole="">
            <v:imagedata r:id="rId268" o:title=""/>
          </v:shape>
          <o:OLEObject Type="Embed" ProgID="Equation.DSMT4" ShapeID="_x0000_i1705" DrawAspect="Content" ObjectID="_1670711373" r:id="rId269"/>
        </w:object>
      </w:r>
      <w:r w:rsidRPr="003F4916">
        <w:t xml:space="preserve">     </w:t>
      </w:r>
    </w:p>
    <w:p w14:paraId="4BCB0A23" w14:textId="77777777" w:rsidR="001D79B0" w:rsidRDefault="001D79B0" w:rsidP="001D79B0">
      <w:r>
        <w:t>Примем показатель колебательности М равным 1,03.</w:t>
      </w:r>
    </w:p>
    <w:p w14:paraId="4750BA1B" w14:textId="77777777" w:rsidR="001D79B0" w:rsidRDefault="001D79B0" w:rsidP="001D79B0">
      <w:r w:rsidRPr="00FD701A">
        <w:rPr>
          <w:position w:val="-24"/>
        </w:rPr>
        <w:object w:dxaOrig="2920" w:dyaOrig="700" w14:anchorId="55258900">
          <v:shape id="_x0000_i1706" type="#_x0000_t75" style="width:165.3pt;height:36pt" o:ole="">
            <v:imagedata r:id="rId270" o:title=""/>
          </v:shape>
          <o:OLEObject Type="Embed" ProgID="Equation.DSMT4" ShapeID="_x0000_i1706" DrawAspect="Content" ObjectID="_1670711374" r:id="rId271"/>
        </w:object>
      </w:r>
    </w:p>
    <w:tbl>
      <w:tblPr>
        <w:tblW w:w="9498" w:type="dxa"/>
        <w:tblLook w:val="04A0" w:firstRow="1" w:lastRow="0" w:firstColumn="1" w:lastColumn="0" w:noHBand="0" w:noVBand="1"/>
      </w:tblPr>
      <w:tblGrid>
        <w:gridCol w:w="8781"/>
        <w:gridCol w:w="717"/>
      </w:tblGrid>
      <w:tr w:rsidR="001D79B0" w14:paraId="23BFEF3C" w14:textId="77777777" w:rsidTr="005213E2">
        <w:tc>
          <w:tcPr>
            <w:tcW w:w="8781" w:type="dxa"/>
            <w:vAlign w:val="center"/>
          </w:tcPr>
          <w:p w14:paraId="7F006C08" w14:textId="1B844DF0" w:rsidR="001D79B0" w:rsidRDefault="001711A8" w:rsidP="005213E2">
            <w:pPr>
              <w:ind w:left="-108"/>
            </w:pPr>
            <w:r w:rsidRPr="00EF723B">
              <w:rPr>
                <w:position w:val="-30"/>
              </w:rPr>
              <w:object w:dxaOrig="6619" w:dyaOrig="760" w14:anchorId="1C05A7D5">
                <v:shape id="_x0000_i1707" type="#_x0000_t75" style="width:397.45pt;height:43.35pt" o:ole="">
                  <v:imagedata r:id="rId272" o:title=""/>
                </v:shape>
                <o:OLEObject Type="Embed" ProgID="Equation.DSMT4" ShapeID="_x0000_i1707" DrawAspect="Content" ObjectID="_1670711375" r:id="rId273"/>
              </w:object>
            </w:r>
          </w:p>
        </w:tc>
        <w:tc>
          <w:tcPr>
            <w:tcW w:w="717" w:type="dxa"/>
            <w:vAlign w:val="center"/>
          </w:tcPr>
          <w:p w14:paraId="4E3D6106" w14:textId="6AFA2E44" w:rsidR="001D79B0" w:rsidRDefault="001D79B0" w:rsidP="005213E2">
            <w:pPr>
              <w:pStyle w:val="a4"/>
            </w:pPr>
            <w:bookmarkStart w:id="68" w:name="_Ref1083383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FE171A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8"/>
          </w:p>
        </w:tc>
      </w:tr>
    </w:tbl>
    <w:p w14:paraId="45E5BB9C" w14:textId="4615A690" w:rsidR="00C71063" w:rsidRPr="00C71063" w:rsidRDefault="001D79B0" w:rsidP="00C71063">
      <w:pPr>
        <w:rPr>
          <w:lang w:eastAsia="zh-CN" w:bidi="en-US"/>
        </w:rPr>
      </w:pPr>
      <w:r>
        <w:t>Структурная схема САУ АНПА по курсу показана на рисунке</w:t>
      </w:r>
      <w:r w:rsidR="0093383C">
        <w:t xml:space="preserve"> </w:t>
      </w:r>
      <w:r w:rsidR="00BC3D03">
        <w:fldChar w:fldCharType="begin"/>
      </w:r>
      <w:r w:rsidR="00BC3D03">
        <w:instrText xml:space="preserve"> REF _Ref60072613 \h </w:instrText>
      </w:r>
      <w:r w:rsidR="00BC3D03">
        <w:instrText xml:space="preserve"> \* MERGEFORMAT </w:instrText>
      </w:r>
      <w:r w:rsidR="00BC3D03">
        <w:fldChar w:fldCharType="separate"/>
      </w:r>
      <w:r w:rsidR="00FE171A" w:rsidRPr="00FE171A">
        <w:rPr>
          <w:vanish/>
        </w:rPr>
        <w:t xml:space="preserve">Рисунок  </w:t>
      </w:r>
      <w:r w:rsidR="00FE171A">
        <w:rPr>
          <w:noProof/>
        </w:rPr>
        <w:t>21</w:t>
      </w:r>
      <w:r w:rsidR="00BC3D03">
        <w:fldChar w:fldCharType="end"/>
      </w:r>
      <w:r w:rsidR="00BC3D03">
        <w:t>.</w:t>
      </w:r>
    </w:p>
    <w:p w14:paraId="086A76C9" w14:textId="59143BA3" w:rsidR="00C71063" w:rsidRDefault="001412B2" w:rsidP="00E127AB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7B1FA0CD" wp14:editId="3FADC37D">
            <wp:extent cx="5589037" cy="27069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634" cy="271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0AF15" w14:textId="46F43461" w:rsidR="001412B2" w:rsidRDefault="00FC1C13" w:rsidP="00FC1C13">
      <w:pPr>
        <w:pStyle w:val="a4"/>
        <w:rPr>
          <w:lang w:val="ru-RU"/>
        </w:rPr>
      </w:pPr>
      <w:bookmarkStart w:id="69" w:name="_Ref60072613"/>
      <w:r w:rsidRPr="007B743C">
        <w:rPr>
          <w:lang w:val="ru-RU"/>
        </w:rPr>
        <w:lastRenderedPageBreak/>
        <w:t xml:space="preserve">Рисунок  </w:t>
      </w:r>
      <w:r>
        <w:fldChar w:fldCharType="begin"/>
      </w:r>
      <w:r w:rsidRPr="007B743C">
        <w:rPr>
          <w:lang w:val="ru-RU"/>
        </w:rPr>
        <w:instrText xml:space="preserve"> </w:instrText>
      </w:r>
      <w:r>
        <w:instrText>SEQ</w:instrText>
      </w:r>
      <w:r w:rsidRPr="007B743C">
        <w:rPr>
          <w:lang w:val="ru-RU"/>
        </w:rPr>
        <w:instrText xml:space="preserve"> Рисунок_ \* </w:instrText>
      </w:r>
      <w:r>
        <w:instrText>ARABIC</w:instrText>
      </w:r>
      <w:r w:rsidRPr="007B743C">
        <w:rPr>
          <w:lang w:val="ru-RU"/>
        </w:rPr>
        <w:instrText xml:space="preserve"> </w:instrText>
      </w:r>
      <w:r>
        <w:fldChar w:fldCharType="separate"/>
      </w:r>
      <w:r w:rsidR="00FE171A">
        <w:rPr>
          <w:noProof/>
        </w:rPr>
        <w:t>21</w:t>
      </w:r>
      <w:r>
        <w:fldChar w:fldCharType="end"/>
      </w:r>
      <w:bookmarkEnd w:id="69"/>
      <w:r>
        <w:rPr>
          <w:lang w:val="ru-RU"/>
        </w:rPr>
        <w:t xml:space="preserve">– </w:t>
      </w:r>
      <w:r w:rsidR="007B743C">
        <w:rPr>
          <w:lang w:val="ru-RU"/>
        </w:rPr>
        <w:t>Структурные схемы нелинейного и линеаризованного контуров курса</w:t>
      </w:r>
    </w:p>
    <w:p w14:paraId="7791E6D2" w14:textId="6AB5998D" w:rsidR="002D4B8A" w:rsidRDefault="002D4B8A" w:rsidP="002D4B8A">
      <w:pPr>
        <w:rPr>
          <w:lang w:eastAsia="zh-CN" w:bidi="en-US"/>
        </w:rPr>
      </w:pPr>
    </w:p>
    <w:p w14:paraId="53D09707" w14:textId="7D1AE0C0" w:rsidR="00C07DE0" w:rsidRDefault="00C07DE0" w:rsidP="002D4B8A">
      <w:pPr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19E1B30E" wp14:editId="5D82B9D4">
            <wp:extent cx="5940425" cy="3543946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4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D2090" w14:textId="031D9047" w:rsidR="00B17A1D" w:rsidRPr="00855B86" w:rsidRDefault="00855B86" w:rsidP="00855B86">
      <w:pPr>
        <w:pStyle w:val="a4"/>
        <w:rPr>
          <w:lang w:val="ru-RU"/>
        </w:rPr>
      </w:pPr>
      <w:r w:rsidRPr="00855B86">
        <w:rPr>
          <w:lang w:val="ru-RU"/>
        </w:rPr>
        <w:t xml:space="preserve">Рисунок  </w:t>
      </w:r>
      <w:r>
        <w:fldChar w:fldCharType="begin"/>
      </w:r>
      <w:r w:rsidRPr="00855B86">
        <w:rPr>
          <w:lang w:val="ru-RU"/>
        </w:rPr>
        <w:instrText xml:space="preserve"> </w:instrText>
      </w:r>
      <w:r>
        <w:instrText>SEQ</w:instrText>
      </w:r>
      <w:r w:rsidRPr="00855B86">
        <w:rPr>
          <w:lang w:val="ru-RU"/>
        </w:rPr>
        <w:instrText xml:space="preserve"> Рисунок_ \* </w:instrText>
      </w:r>
      <w:r>
        <w:instrText>ARABIC</w:instrText>
      </w:r>
      <w:r w:rsidRPr="00855B86">
        <w:rPr>
          <w:lang w:val="ru-RU"/>
        </w:rPr>
        <w:instrText xml:space="preserve"> </w:instrText>
      </w:r>
      <w:r>
        <w:fldChar w:fldCharType="separate"/>
      </w:r>
      <w:r w:rsidR="00FE171A" w:rsidRPr="00FE171A">
        <w:rPr>
          <w:noProof/>
          <w:lang w:val="ru-RU"/>
        </w:rPr>
        <w:t>22</w:t>
      </w:r>
      <w:r>
        <w:fldChar w:fldCharType="end"/>
      </w:r>
      <w:r>
        <w:rPr>
          <w:lang w:val="ru-RU"/>
        </w:rPr>
        <w:t xml:space="preserve"> – Переходные процессы контура положения канала курса при малом задающем воздействии 1</w:t>
      </w:r>
      <w:r w:rsidR="00BC327E">
        <w:rPr>
          <w:lang w:val="ru-RU"/>
        </w:rPr>
        <w:t>º</w:t>
      </w:r>
    </w:p>
    <w:p w14:paraId="69FE9926" w14:textId="3C341CDB" w:rsidR="00C07DE0" w:rsidRDefault="00C07DE0" w:rsidP="002D4B8A">
      <w:pPr>
        <w:rPr>
          <w:lang w:eastAsia="zh-CN" w:bidi="en-US"/>
        </w:rPr>
      </w:pPr>
    </w:p>
    <w:p w14:paraId="3643C38B" w14:textId="693C2937" w:rsidR="009D6461" w:rsidRDefault="009D6461" w:rsidP="001A5096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Значения перерегулирования и времени переходного процесса представлены в таблице </w:t>
      </w:r>
      <w:r w:rsidR="00E23CB4">
        <w:rPr>
          <w:lang w:eastAsia="zh-CN" w:bidi="en-US"/>
        </w:rPr>
        <w:fldChar w:fldCharType="begin"/>
      </w:r>
      <w:r w:rsidR="00E23CB4">
        <w:rPr>
          <w:lang w:eastAsia="zh-CN" w:bidi="en-US"/>
        </w:rPr>
        <w:instrText xml:space="preserve"> REF _Ref60077104 \h </w:instrText>
      </w:r>
      <w:r w:rsidR="00E23CB4">
        <w:rPr>
          <w:lang w:eastAsia="zh-CN" w:bidi="en-US"/>
        </w:rPr>
      </w:r>
      <w:r w:rsidR="00E23CB4">
        <w:rPr>
          <w:lang w:eastAsia="zh-CN" w:bidi="en-US"/>
        </w:rPr>
        <w:instrText xml:space="preserve"> \* MERGEFORMAT </w:instrText>
      </w:r>
      <w:r w:rsidR="00E23CB4">
        <w:rPr>
          <w:lang w:eastAsia="zh-CN" w:bidi="en-US"/>
        </w:rPr>
        <w:fldChar w:fldCharType="separate"/>
      </w:r>
      <w:r w:rsidR="00FE171A" w:rsidRPr="00FE171A">
        <w:rPr>
          <w:vanish/>
        </w:rPr>
        <w:t xml:space="preserve">Таблица </w:t>
      </w:r>
      <w:r w:rsidR="00FE171A">
        <w:rPr>
          <w:noProof/>
        </w:rPr>
        <w:t>5</w:t>
      </w:r>
      <w:r w:rsidR="00E23CB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208883FD" w14:textId="77777777" w:rsidR="00E23CB4" w:rsidRDefault="00E23CB4" w:rsidP="002D4B8A">
      <w:pPr>
        <w:rPr>
          <w:lang w:eastAsia="zh-CN" w:bidi="en-US"/>
        </w:rPr>
      </w:pPr>
    </w:p>
    <w:p w14:paraId="57539AE7" w14:textId="05E665DF" w:rsidR="00223E00" w:rsidRPr="008B1626" w:rsidRDefault="00223E00" w:rsidP="00223E00">
      <w:pPr>
        <w:pStyle w:val="a4"/>
        <w:rPr>
          <w:lang w:val="ru-RU"/>
        </w:rPr>
      </w:pPr>
      <w:bookmarkStart w:id="70" w:name="_Ref60077104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FE171A" w:rsidRPr="00FE171A">
        <w:rPr>
          <w:noProof/>
          <w:lang w:val="ru-RU"/>
        </w:rPr>
        <w:t>5</w:t>
      </w:r>
      <w:r>
        <w:fldChar w:fldCharType="end"/>
      </w:r>
      <w:bookmarkEnd w:id="70"/>
      <w:r>
        <w:rPr>
          <w:lang w:val="ru-RU"/>
        </w:rPr>
        <w:t xml:space="preserve"> – Значения перегулирования и времени переходного процесса скорректированного контура положения канала </w:t>
      </w:r>
      <w:r w:rsidR="0061070F">
        <w:rPr>
          <w:lang w:val="ru-RU"/>
        </w:rPr>
        <w:t>курса</w:t>
      </w:r>
      <w:r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3E00" w14:paraId="3AC916B6" w14:textId="77777777" w:rsidTr="00FA57F4">
        <w:tc>
          <w:tcPr>
            <w:tcW w:w="9345" w:type="dxa"/>
            <w:gridSpan w:val="2"/>
          </w:tcPr>
          <w:p w14:paraId="3D6A86FB" w14:textId="77777777" w:rsidR="00223E00" w:rsidRDefault="00223E00" w:rsidP="00FA57F4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223E00" w14:paraId="7709CDFC" w14:textId="77777777" w:rsidTr="00FA57F4">
        <w:tc>
          <w:tcPr>
            <w:tcW w:w="4672" w:type="dxa"/>
          </w:tcPr>
          <w:p w14:paraId="4F79218D" w14:textId="77777777" w:rsidR="00223E00" w:rsidRDefault="00223E00" w:rsidP="00FA57F4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%</w:t>
            </w:r>
          </w:p>
        </w:tc>
        <w:tc>
          <w:tcPr>
            <w:tcW w:w="4673" w:type="dxa"/>
          </w:tcPr>
          <w:p w14:paraId="75090B77" w14:textId="02D78943" w:rsidR="00223E00" w:rsidRDefault="00223E00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,</w:t>
            </w:r>
            <w:r w:rsidR="009D15BF">
              <w:rPr>
                <w:lang w:eastAsia="zh-CN" w:bidi="en-US"/>
              </w:rPr>
              <w:t>5</w:t>
            </w:r>
          </w:p>
        </w:tc>
      </w:tr>
      <w:tr w:rsidR="00223E00" w14:paraId="75787217" w14:textId="77777777" w:rsidTr="00FA57F4">
        <w:tc>
          <w:tcPr>
            <w:tcW w:w="4672" w:type="dxa"/>
          </w:tcPr>
          <w:p w14:paraId="4E304331" w14:textId="77777777" w:rsidR="00223E00" w:rsidRDefault="00223E00" w:rsidP="00FA57F4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Время переходного процесса, с</w:t>
            </w:r>
          </w:p>
        </w:tc>
        <w:tc>
          <w:tcPr>
            <w:tcW w:w="4673" w:type="dxa"/>
          </w:tcPr>
          <w:p w14:paraId="2C8E9860" w14:textId="283463DB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3</w:t>
            </w:r>
          </w:p>
        </w:tc>
      </w:tr>
      <w:tr w:rsidR="00223E00" w14:paraId="137BD176" w14:textId="77777777" w:rsidTr="00FA57F4">
        <w:tc>
          <w:tcPr>
            <w:tcW w:w="9345" w:type="dxa"/>
            <w:gridSpan w:val="2"/>
          </w:tcPr>
          <w:p w14:paraId="28BDC6AE" w14:textId="77777777" w:rsidR="00223E00" w:rsidRDefault="00223E00" w:rsidP="00FA57F4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онтур с учётом нелинейности</w:t>
            </w:r>
          </w:p>
        </w:tc>
      </w:tr>
      <w:tr w:rsidR="00223E00" w14:paraId="7C4990E6" w14:textId="77777777" w:rsidTr="00FA57F4">
        <w:tc>
          <w:tcPr>
            <w:tcW w:w="4672" w:type="dxa"/>
          </w:tcPr>
          <w:p w14:paraId="101F63F4" w14:textId="77777777" w:rsidR="00223E00" w:rsidRDefault="00223E00" w:rsidP="00FA57F4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с</w:t>
            </w:r>
          </w:p>
        </w:tc>
        <w:tc>
          <w:tcPr>
            <w:tcW w:w="4673" w:type="dxa"/>
          </w:tcPr>
          <w:p w14:paraId="1F4A3114" w14:textId="0CED3BB0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</w:t>
            </w:r>
          </w:p>
        </w:tc>
      </w:tr>
      <w:tr w:rsidR="00223E00" w14:paraId="5449C89D" w14:textId="77777777" w:rsidTr="00FA57F4">
        <w:tc>
          <w:tcPr>
            <w:tcW w:w="4672" w:type="dxa"/>
          </w:tcPr>
          <w:p w14:paraId="2D48B015" w14:textId="77777777" w:rsidR="00223E00" w:rsidRDefault="00223E00" w:rsidP="00FA57F4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, %</w:t>
            </w:r>
          </w:p>
        </w:tc>
        <w:tc>
          <w:tcPr>
            <w:tcW w:w="4673" w:type="dxa"/>
          </w:tcPr>
          <w:p w14:paraId="5897D817" w14:textId="2E57BA6A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1</w:t>
            </w:r>
          </w:p>
        </w:tc>
      </w:tr>
    </w:tbl>
    <w:p w14:paraId="3CE7B32C" w14:textId="77777777" w:rsidR="009434E9" w:rsidRDefault="009434E9" w:rsidP="00EB6D51">
      <w:pPr>
        <w:pStyle w:val="2"/>
      </w:pPr>
    </w:p>
    <w:p w14:paraId="2E323623" w14:textId="0B32F4D8" w:rsidR="00223E00" w:rsidRDefault="00F67C1A" w:rsidP="00EB6D51">
      <w:pPr>
        <w:pStyle w:val="2"/>
      </w:pPr>
      <w:bookmarkStart w:id="71" w:name="_Toc60077738"/>
      <w:r>
        <w:t>4.3 Выводы по разделу 4</w:t>
      </w:r>
      <w:bookmarkEnd w:id="71"/>
    </w:p>
    <w:p w14:paraId="68147517" w14:textId="1557CEBA" w:rsidR="00F67C1A" w:rsidRDefault="00F67C1A" w:rsidP="002D4B8A">
      <w:pPr>
        <w:rPr>
          <w:lang w:eastAsia="zh-CN" w:bidi="en-US"/>
        </w:rPr>
      </w:pPr>
    </w:p>
    <w:p w14:paraId="64A274A9" w14:textId="77777777" w:rsidR="00EB6D51" w:rsidRPr="002D4B8A" w:rsidRDefault="00EB6D51" w:rsidP="002D4B8A">
      <w:pPr>
        <w:rPr>
          <w:lang w:eastAsia="zh-CN" w:bidi="en-US"/>
        </w:rPr>
      </w:pPr>
    </w:p>
    <w:p w14:paraId="31B399C1" w14:textId="2DC90B92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72" w:name="_Toc11630679"/>
      <w:bookmarkStart w:id="73" w:name="_Toc60077739"/>
      <w:r w:rsidRPr="00C21FEA">
        <w:rPr>
          <w:lang w:val="ru-RU"/>
        </w:rPr>
        <w:lastRenderedPageBreak/>
        <w:t>СПИСОК ИСПОЛЬЗОВАННЫХ ИСТОЧНИКОВ</w:t>
      </w:r>
      <w:bookmarkEnd w:id="72"/>
      <w:bookmarkEnd w:id="73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4" w:name="_Ref59369393"/>
      <w:bookmarkStart w:id="75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74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6" w:name="_Ref59373289"/>
      <w:r w:rsidRPr="00230FE4">
        <w:rPr>
          <w:color w:val="000000"/>
          <w:sz w:val="28"/>
          <w:szCs w:val="28"/>
        </w:rPr>
        <w:t>Определение гидродинамического сопротивления в пакете Solidworks Flow Simulation  [Электронный ресурс]. – Режим доступа: http://www.webpages.uidaho.edu/mindworks/Adv%20Solidworks/CFD/Drag%20coefficient%20of%20sphere%20-%20Final.pdf (дата обращения: 26.10.2018, 12:00)</w:t>
      </w:r>
      <w:bookmarkEnd w:id="75"/>
      <w:bookmarkEnd w:id="76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77" w:name="_Ref11270236"/>
      <w:r w:rsidRPr="00723789">
        <w:rPr>
          <w:color w:val="000000" w:themeColor="text1"/>
          <w:sz w:val="28"/>
          <w:szCs w:val="28"/>
        </w:rPr>
        <w:t>Короткин А.И. Присоединённые массы судна. Справочник. - Л: Судостроение, 1986. – 312с.</w:t>
      </w:r>
      <w:bookmarkEnd w:id="77"/>
    </w:p>
    <w:p w14:paraId="3F7C2BE9" w14:textId="50FE1C75" w:rsid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78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78"/>
    </w:p>
    <w:p w14:paraId="3F96A353" w14:textId="6E2F6C44" w:rsidR="004C1C00" w:rsidRPr="004C1C00" w:rsidRDefault="004C1C00" w:rsidP="004C1C00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</w:rPr>
      </w:pPr>
      <w:bookmarkStart w:id="79" w:name="_Ref59730340"/>
      <w:r>
        <w:rPr>
          <w:sz w:val="28"/>
        </w:rPr>
        <w:t>Егоров С.А., Молчанов А.В., Обзор алгоритмов локальных контуров управления движением подводных аппаратов. // Наука и образование. – 2001 г. –  №8. – с. 1 - 10</w:t>
      </w:r>
      <w:bookmarkEnd w:id="79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0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80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1" w:name="_Ref59543913"/>
      <w:r w:rsidRPr="000E0468">
        <w:rPr>
          <w:color w:val="000000"/>
          <w:sz w:val="28"/>
          <w:szCs w:val="28"/>
        </w:rPr>
        <w:t>Бесекерский В.А., Попов Е.П.  Теория систем автоматического управления. – М.:  Наука, 1975. – 768 с.</w:t>
      </w:r>
      <w:bookmarkEnd w:id="81"/>
    </w:p>
    <w:p w14:paraId="76D8CD4A" w14:textId="77777777" w:rsidR="00382C9B" w:rsidRP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2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82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276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90E20B" w14:textId="77777777" w:rsidR="004F5E03" w:rsidRDefault="004F5E03" w:rsidP="0010372D">
      <w:pPr>
        <w:spacing w:after="0" w:line="240" w:lineRule="auto"/>
      </w:pPr>
      <w:r>
        <w:separator/>
      </w:r>
    </w:p>
  </w:endnote>
  <w:endnote w:type="continuationSeparator" w:id="0">
    <w:p w14:paraId="281E4688" w14:textId="77777777" w:rsidR="004F5E03" w:rsidRDefault="004F5E03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EndPr/>
    <w:sdtContent>
      <w:p w14:paraId="1AC51F58" w14:textId="791092E2" w:rsidR="00D9203C" w:rsidRDefault="00D9203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D9203C" w:rsidRDefault="00D9203C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874770" w14:textId="77777777" w:rsidR="004F5E03" w:rsidRDefault="004F5E03" w:rsidP="0010372D">
      <w:pPr>
        <w:spacing w:after="0" w:line="240" w:lineRule="auto"/>
      </w:pPr>
      <w:r>
        <w:separator/>
      </w:r>
    </w:p>
  </w:footnote>
  <w:footnote w:type="continuationSeparator" w:id="0">
    <w:p w14:paraId="104AC8F4" w14:textId="77777777" w:rsidR="004F5E03" w:rsidRDefault="004F5E03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679A525A"/>
    <w:multiLevelType w:val="hybridMultilevel"/>
    <w:tmpl w:val="276261BC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7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5"/>
  </w:num>
  <w:num w:numId="3">
    <w:abstractNumId w:val="5"/>
  </w:num>
  <w:num w:numId="4">
    <w:abstractNumId w:val="5"/>
  </w:num>
  <w:num w:numId="5">
    <w:abstractNumId w:val="0"/>
  </w:num>
  <w:num w:numId="6">
    <w:abstractNumId w:val="7"/>
  </w:num>
  <w:num w:numId="7">
    <w:abstractNumId w:val="1"/>
  </w:num>
  <w:num w:numId="8">
    <w:abstractNumId w:val="4"/>
  </w:num>
  <w:num w:numId="9">
    <w:abstractNumId w:val="8"/>
  </w:num>
  <w:num w:numId="10">
    <w:abstractNumId w:val="2"/>
  </w:num>
  <w:num w:numId="11">
    <w:abstractNumId w:val="3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2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06E47"/>
    <w:rsid w:val="00006EDC"/>
    <w:rsid w:val="00010BDC"/>
    <w:rsid w:val="00011180"/>
    <w:rsid w:val="000241FD"/>
    <w:rsid w:val="00032A37"/>
    <w:rsid w:val="0003557A"/>
    <w:rsid w:val="000373D3"/>
    <w:rsid w:val="000377F7"/>
    <w:rsid w:val="0004095B"/>
    <w:rsid w:val="000451A0"/>
    <w:rsid w:val="00047B21"/>
    <w:rsid w:val="00050AB8"/>
    <w:rsid w:val="0005244E"/>
    <w:rsid w:val="0005575F"/>
    <w:rsid w:val="00060F01"/>
    <w:rsid w:val="00063223"/>
    <w:rsid w:val="00065D46"/>
    <w:rsid w:val="0006611F"/>
    <w:rsid w:val="000664EC"/>
    <w:rsid w:val="00066B4D"/>
    <w:rsid w:val="00074988"/>
    <w:rsid w:val="0008180F"/>
    <w:rsid w:val="00082B49"/>
    <w:rsid w:val="00084D80"/>
    <w:rsid w:val="000918A9"/>
    <w:rsid w:val="00092160"/>
    <w:rsid w:val="000A1821"/>
    <w:rsid w:val="000A4B15"/>
    <w:rsid w:val="000A4D8A"/>
    <w:rsid w:val="000A6A5A"/>
    <w:rsid w:val="000B48A7"/>
    <w:rsid w:val="000C4469"/>
    <w:rsid w:val="000C60F9"/>
    <w:rsid w:val="000C7157"/>
    <w:rsid w:val="000D2BB8"/>
    <w:rsid w:val="000D3F6B"/>
    <w:rsid w:val="000D4AC9"/>
    <w:rsid w:val="000D55E7"/>
    <w:rsid w:val="000D56E4"/>
    <w:rsid w:val="000E0468"/>
    <w:rsid w:val="000F4D5F"/>
    <w:rsid w:val="0010372D"/>
    <w:rsid w:val="001077C5"/>
    <w:rsid w:val="0011193F"/>
    <w:rsid w:val="001119F8"/>
    <w:rsid w:val="00121528"/>
    <w:rsid w:val="00123AE7"/>
    <w:rsid w:val="00126637"/>
    <w:rsid w:val="001314BD"/>
    <w:rsid w:val="0013156C"/>
    <w:rsid w:val="00132981"/>
    <w:rsid w:val="00135266"/>
    <w:rsid w:val="001408EC"/>
    <w:rsid w:val="001412B2"/>
    <w:rsid w:val="00151295"/>
    <w:rsid w:val="00153B38"/>
    <w:rsid w:val="00164161"/>
    <w:rsid w:val="00165B58"/>
    <w:rsid w:val="001711A8"/>
    <w:rsid w:val="001717AA"/>
    <w:rsid w:val="001724BF"/>
    <w:rsid w:val="00172DF5"/>
    <w:rsid w:val="001915D7"/>
    <w:rsid w:val="00192757"/>
    <w:rsid w:val="001937D2"/>
    <w:rsid w:val="00195E4D"/>
    <w:rsid w:val="001A144F"/>
    <w:rsid w:val="001A5096"/>
    <w:rsid w:val="001A66DF"/>
    <w:rsid w:val="001A6AE2"/>
    <w:rsid w:val="001A705F"/>
    <w:rsid w:val="001B29C5"/>
    <w:rsid w:val="001B5C29"/>
    <w:rsid w:val="001C07E2"/>
    <w:rsid w:val="001C3D7D"/>
    <w:rsid w:val="001C4025"/>
    <w:rsid w:val="001D1270"/>
    <w:rsid w:val="001D540B"/>
    <w:rsid w:val="001D6228"/>
    <w:rsid w:val="001D79B0"/>
    <w:rsid w:val="001D7F65"/>
    <w:rsid w:val="001E6AF6"/>
    <w:rsid w:val="001F0FB6"/>
    <w:rsid w:val="001F75E4"/>
    <w:rsid w:val="001F7AC9"/>
    <w:rsid w:val="00200873"/>
    <w:rsid w:val="00210BAA"/>
    <w:rsid w:val="002148E3"/>
    <w:rsid w:val="00216A0B"/>
    <w:rsid w:val="00220268"/>
    <w:rsid w:val="00223E00"/>
    <w:rsid w:val="0022439E"/>
    <w:rsid w:val="00227FB4"/>
    <w:rsid w:val="00230252"/>
    <w:rsid w:val="00230FE4"/>
    <w:rsid w:val="0023143A"/>
    <w:rsid w:val="00236D5A"/>
    <w:rsid w:val="0024321B"/>
    <w:rsid w:val="0024653B"/>
    <w:rsid w:val="00251E49"/>
    <w:rsid w:val="00252ACF"/>
    <w:rsid w:val="0025658B"/>
    <w:rsid w:val="00264276"/>
    <w:rsid w:val="0026741E"/>
    <w:rsid w:val="00277AE2"/>
    <w:rsid w:val="00286584"/>
    <w:rsid w:val="00286A3C"/>
    <w:rsid w:val="0029040F"/>
    <w:rsid w:val="00294B7C"/>
    <w:rsid w:val="00296C55"/>
    <w:rsid w:val="002A5767"/>
    <w:rsid w:val="002B2292"/>
    <w:rsid w:val="002B4E9C"/>
    <w:rsid w:val="002B504C"/>
    <w:rsid w:val="002C06A8"/>
    <w:rsid w:val="002C2945"/>
    <w:rsid w:val="002C62DC"/>
    <w:rsid w:val="002C6B63"/>
    <w:rsid w:val="002C726A"/>
    <w:rsid w:val="002C74D0"/>
    <w:rsid w:val="002D443D"/>
    <w:rsid w:val="002D4B8A"/>
    <w:rsid w:val="002D5568"/>
    <w:rsid w:val="002E3652"/>
    <w:rsid w:val="002E61CC"/>
    <w:rsid w:val="002E656C"/>
    <w:rsid w:val="002E74E3"/>
    <w:rsid w:val="002F08C3"/>
    <w:rsid w:val="002F1425"/>
    <w:rsid w:val="002F7FE2"/>
    <w:rsid w:val="00301304"/>
    <w:rsid w:val="00304A2D"/>
    <w:rsid w:val="00307912"/>
    <w:rsid w:val="00310B8D"/>
    <w:rsid w:val="00317463"/>
    <w:rsid w:val="0032015D"/>
    <w:rsid w:val="003227A6"/>
    <w:rsid w:val="00330A91"/>
    <w:rsid w:val="00335138"/>
    <w:rsid w:val="00341813"/>
    <w:rsid w:val="0034575F"/>
    <w:rsid w:val="0034774C"/>
    <w:rsid w:val="00351B32"/>
    <w:rsid w:val="003573E1"/>
    <w:rsid w:val="00360C9F"/>
    <w:rsid w:val="0036341D"/>
    <w:rsid w:val="003650A9"/>
    <w:rsid w:val="003653A4"/>
    <w:rsid w:val="00367550"/>
    <w:rsid w:val="00367EC2"/>
    <w:rsid w:val="00371F87"/>
    <w:rsid w:val="00372C08"/>
    <w:rsid w:val="00376F60"/>
    <w:rsid w:val="0037701C"/>
    <w:rsid w:val="00382C9B"/>
    <w:rsid w:val="00382CD2"/>
    <w:rsid w:val="003900CA"/>
    <w:rsid w:val="003959DD"/>
    <w:rsid w:val="003969FE"/>
    <w:rsid w:val="003A1918"/>
    <w:rsid w:val="003A6076"/>
    <w:rsid w:val="003B0721"/>
    <w:rsid w:val="003C5432"/>
    <w:rsid w:val="003E4301"/>
    <w:rsid w:val="003E603C"/>
    <w:rsid w:val="003F2DF7"/>
    <w:rsid w:val="003F3E40"/>
    <w:rsid w:val="003F4A63"/>
    <w:rsid w:val="003F5917"/>
    <w:rsid w:val="003F6594"/>
    <w:rsid w:val="004049A9"/>
    <w:rsid w:val="00405A50"/>
    <w:rsid w:val="004203E1"/>
    <w:rsid w:val="004213B9"/>
    <w:rsid w:val="004233A3"/>
    <w:rsid w:val="00423695"/>
    <w:rsid w:val="004253FB"/>
    <w:rsid w:val="00425DD5"/>
    <w:rsid w:val="00426D0A"/>
    <w:rsid w:val="0042741F"/>
    <w:rsid w:val="00430625"/>
    <w:rsid w:val="004358B3"/>
    <w:rsid w:val="004421E0"/>
    <w:rsid w:val="004464CA"/>
    <w:rsid w:val="00452E6B"/>
    <w:rsid w:val="00454513"/>
    <w:rsid w:val="00457B8D"/>
    <w:rsid w:val="00466BED"/>
    <w:rsid w:val="0047084E"/>
    <w:rsid w:val="00471CA3"/>
    <w:rsid w:val="00481952"/>
    <w:rsid w:val="00487064"/>
    <w:rsid w:val="00492EDD"/>
    <w:rsid w:val="00495DFA"/>
    <w:rsid w:val="0049766D"/>
    <w:rsid w:val="004A6628"/>
    <w:rsid w:val="004B7CE8"/>
    <w:rsid w:val="004C1C00"/>
    <w:rsid w:val="004E4097"/>
    <w:rsid w:val="004E5E34"/>
    <w:rsid w:val="004E5F89"/>
    <w:rsid w:val="004E6ADA"/>
    <w:rsid w:val="004F262A"/>
    <w:rsid w:val="004F50C0"/>
    <w:rsid w:val="004F5E03"/>
    <w:rsid w:val="004F7AB9"/>
    <w:rsid w:val="00501F9C"/>
    <w:rsid w:val="00506F45"/>
    <w:rsid w:val="00511285"/>
    <w:rsid w:val="005118BB"/>
    <w:rsid w:val="00525F4F"/>
    <w:rsid w:val="0053291E"/>
    <w:rsid w:val="0053404B"/>
    <w:rsid w:val="0053432F"/>
    <w:rsid w:val="00534E4D"/>
    <w:rsid w:val="0054247B"/>
    <w:rsid w:val="00546868"/>
    <w:rsid w:val="00547967"/>
    <w:rsid w:val="00552089"/>
    <w:rsid w:val="00554C88"/>
    <w:rsid w:val="005550DF"/>
    <w:rsid w:val="005623E1"/>
    <w:rsid w:val="00563529"/>
    <w:rsid w:val="00565868"/>
    <w:rsid w:val="00574D0D"/>
    <w:rsid w:val="005758BD"/>
    <w:rsid w:val="00576658"/>
    <w:rsid w:val="00582947"/>
    <w:rsid w:val="00582A2E"/>
    <w:rsid w:val="00582CBB"/>
    <w:rsid w:val="0058387B"/>
    <w:rsid w:val="00583943"/>
    <w:rsid w:val="00592D52"/>
    <w:rsid w:val="005965C8"/>
    <w:rsid w:val="005A450E"/>
    <w:rsid w:val="005B39E9"/>
    <w:rsid w:val="005D087A"/>
    <w:rsid w:val="005D313B"/>
    <w:rsid w:val="005E0E00"/>
    <w:rsid w:val="005E3776"/>
    <w:rsid w:val="005E6CFC"/>
    <w:rsid w:val="005F1EEF"/>
    <w:rsid w:val="005F2ABB"/>
    <w:rsid w:val="005F2D8C"/>
    <w:rsid w:val="005F3074"/>
    <w:rsid w:val="005F3079"/>
    <w:rsid w:val="005F35A8"/>
    <w:rsid w:val="005F5C70"/>
    <w:rsid w:val="005F66E3"/>
    <w:rsid w:val="00602E87"/>
    <w:rsid w:val="00603030"/>
    <w:rsid w:val="00604ECF"/>
    <w:rsid w:val="0061070F"/>
    <w:rsid w:val="00615079"/>
    <w:rsid w:val="006166E1"/>
    <w:rsid w:val="0061745D"/>
    <w:rsid w:val="00621EA7"/>
    <w:rsid w:val="006310C6"/>
    <w:rsid w:val="0063653C"/>
    <w:rsid w:val="00641573"/>
    <w:rsid w:val="00642383"/>
    <w:rsid w:val="00645603"/>
    <w:rsid w:val="00647D19"/>
    <w:rsid w:val="00647F8C"/>
    <w:rsid w:val="0065069D"/>
    <w:rsid w:val="006529D8"/>
    <w:rsid w:val="00662201"/>
    <w:rsid w:val="00674B83"/>
    <w:rsid w:val="00675062"/>
    <w:rsid w:val="00681EAC"/>
    <w:rsid w:val="00694443"/>
    <w:rsid w:val="006A1E87"/>
    <w:rsid w:val="006A7164"/>
    <w:rsid w:val="006B401E"/>
    <w:rsid w:val="006B69CA"/>
    <w:rsid w:val="006C0F2E"/>
    <w:rsid w:val="006D5226"/>
    <w:rsid w:val="006E71E8"/>
    <w:rsid w:val="006F0267"/>
    <w:rsid w:val="006F3437"/>
    <w:rsid w:val="006F39F3"/>
    <w:rsid w:val="00702DA2"/>
    <w:rsid w:val="00703BAE"/>
    <w:rsid w:val="00703CD8"/>
    <w:rsid w:val="00712638"/>
    <w:rsid w:val="00714BD1"/>
    <w:rsid w:val="0071751C"/>
    <w:rsid w:val="0071766B"/>
    <w:rsid w:val="00720564"/>
    <w:rsid w:val="00721B20"/>
    <w:rsid w:val="00723789"/>
    <w:rsid w:val="00727E26"/>
    <w:rsid w:val="00736F50"/>
    <w:rsid w:val="00737159"/>
    <w:rsid w:val="00753079"/>
    <w:rsid w:val="00773A73"/>
    <w:rsid w:val="0078243C"/>
    <w:rsid w:val="00790374"/>
    <w:rsid w:val="0079151A"/>
    <w:rsid w:val="00791D0E"/>
    <w:rsid w:val="0079543D"/>
    <w:rsid w:val="007B38F2"/>
    <w:rsid w:val="007B3AD9"/>
    <w:rsid w:val="007B743C"/>
    <w:rsid w:val="007C114F"/>
    <w:rsid w:val="007C6636"/>
    <w:rsid w:val="007C7BC6"/>
    <w:rsid w:val="007D0B76"/>
    <w:rsid w:val="007D3D9E"/>
    <w:rsid w:val="007D41A4"/>
    <w:rsid w:val="007D5991"/>
    <w:rsid w:val="007E2BF9"/>
    <w:rsid w:val="007E43EC"/>
    <w:rsid w:val="007E4CE4"/>
    <w:rsid w:val="007F21D5"/>
    <w:rsid w:val="007F58CC"/>
    <w:rsid w:val="00802F77"/>
    <w:rsid w:val="00804C6F"/>
    <w:rsid w:val="00807335"/>
    <w:rsid w:val="00814DAB"/>
    <w:rsid w:val="00815D35"/>
    <w:rsid w:val="00817094"/>
    <w:rsid w:val="008246AB"/>
    <w:rsid w:val="00825A31"/>
    <w:rsid w:val="00832FC0"/>
    <w:rsid w:val="0083385F"/>
    <w:rsid w:val="00840C9D"/>
    <w:rsid w:val="00851C05"/>
    <w:rsid w:val="0085224E"/>
    <w:rsid w:val="00855B86"/>
    <w:rsid w:val="00864B2A"/>
    <w:rsid w:val="00867296"/>
    <w:rsid w:val="00872325"/>
    <w:rsid w:val="00874A9D"/>
    <w:rsid w:val="008764F2"/>
    <w:rsid w:val="008810C9"/>
    <w:rsid w:val="00890134"/>
    <w:rsid w:val="00894CD4"/>
    <w:rsid w:val="00897E6F"/>
    <w:rsid w:val="008A06CF"/>
    <w:rsid w:val="008A335E"/>
    <w:rsid w:val="008A3E34"/>
    <w:rsid w:val="008A79F3"/>
    <w:rsid w:val="008B0F89"/>
    <w:rsid w:val="008B1626"/>
    <w:rsid w:val="008C1823"/>
    <w:rsid w:val="008C60AB"/>
    <w:rsid w:val="008D6C91"/>
    <w:rsid w:val="008D74FC"/>
    <w:rsid w:val="008E1F1F"/>
    <w:rsid w:val="008F36F4"/>
    <w:rsid w:val="008F41C8"/>
    <w:rsid w:val="008F7294"/>
    <w:rsid w:val="009010B3"/>
    <w:rsid w:val="009044DB"/>
    <w:rsid w:val="00904DD6"/>
    <w:rsid w:val="009103B4"/>
    <w:rsid w:val="0091164C"/>
    <w:rsid w:val="00922AA6"/>
    <w:rsid w:val="00930068"/>
    <w:rsid w:val="009324E0"/>
    <w:rsid w:val="0093264C"/>
    <w:rsid w:val="0093383C"/>
    <w:rsid w:val="009340BB"/>
    <w:rsid w:val="009434E9"/>
    <w:rsid w:val="00943638"/>
    <w:rsid w:val="009439D3"/>
    <w:rsid w:val="00944004"/>
    <w:rsid w:val="00945D55"/>
    <w:rsid w:val="0095165E"/>
    <w:rsid w:val="00954AED"/>
    <w:rsid w:val="00956F82"/>
    <w:rsid w:val="009602EF"/>
    <w:rsid w:val="00964BBA"/>
    <w:rsid w:val="00975778"/>
    <w:rsid w:val="009763E4"/>
    <w:rsid w:val="00976EBB"/>
    <w:rsid w:val="0098183C"/>
    <w:rsid w:val="00990191"/>
    <w:rsid w:val="00994631"/>
    <w:rsid w:val="009949C4"/>
    <w:rsid w:val="009A560D"/>
    <w:rsid w:val="009A5D7F"/>
    <w:rsid w:val="009B2EB5"/>
    <w:rsid w:val="009B3B80"/>
    <w:rsid w:val="009B4FCB"/>
    <w:rsid w:val="009C0BDC"/>
    <w:rsid w:val="009C3035"/>
    <w:rsid w:val="009C423C"/>
    <w:rsid w:val="009C61BD"/>
    <w:rsid w:val="009D134E"/>
    <w:rsid w:val="009D15BF"/>
    <w:rsid w:val="009D3761"/>
    <w:rsid w:val="009D6461"/>
    <w:rsid w:val="009E5397"/>
    <w:rsid w:val="009F67A7"/>
    <w:rsid w:val="00A00F3B"/>
    <w:rsid w:val="00A02142"/>
    <w:rsid w:val="00A060B1"/>
    <w:rsid w:val="00A116C7"/>
    <w:rsid w:val="00A2018F"/>
    <w:rsid w:val="00A25147"/>
    <w:rsid w:val="00A339CE"/>
    <w:rsid w:val="00A3408C"/>
    <w:rsid w:val="00A36620"/>
    <w:rsid w:val="00A36A6E"/>
    <w:rsid w:val="00A42746"/>
    <w:rsid w:val="00A439BA"/>
    <w:rsid w:val="00A44A4A"/>
    <w:rsid w:val="00A503C7"/>
    <w:rsid w:val="00A50440"/>
    <w:rsid w:val="00A50ECB"/>
    <w:rsid w:val="00A536ED"/>
    <w:rsid w:val="00A542B5"/>
    <w:rsid w:val="00A54DC9"/>
    <w:rsid w:val="00A56F16"/>
    <w:rsid w:val="00A611D8"/>
    <w:rsid w:val="00A61900"/>
    <w:rsid w:val="00A6247B"/>
    <w:rsid w:val="00A64A62"/>
    <w:rsid w:val="00A66B60"/>
    <w:rsid w:val="00A815A7"/>
    <w:rsid w:val="00A81A1D"/>
    <w:rsid w:val="00A81B89"/>
    <w:rsid w:val="00A81E66"/>
    <w:rsid w:val="00A82B07"/>
    <w:rsid w:val="00A907FB"/>
    <w:rsid w:val="00AA5BA9"/>
    <w:rsid w:val="00AB1F94"/>
    <w:rsid w:val="00AC3FF3"/>
    <w:rsid w:val="00AC421F"/>
    <w:rsid w:val="00AC43AC"/>
    <w:rsid w:val="00AC4D9C"/>
    <w:rsid w:val="00AE3BF0"/>
    <w:rsid w:val="00AE48D5"/>
    <w:rsid w:val="00AE4A4B"/>
    <w:rsid w:val="00AE4DE8"/>
    <w:rsid w:val="00AE56FF"/>
    <w:rsid w:val="00AF18C1"/>
    <w:rsid w:val="00AF22DE"/>
    <w:rsid w:val="00AF2DED"/>
    <w:rsid w:val="00AF301D"/>
    <w:rsid w:val="00AF392D"/>
    <w:rsid w:val="00AF6BAE"/>
    <w:rsid w:val="00B01290"/>
    <w:rsid w:val="00B04964"/>
    <w:rsid w:val="00B04C2E"/>
    <w:rsid w:val="00B07956"/>
    <w:rsid w:val="00B108BD"/>
    <w:rsid w:val="00B11BF9"/>
    <w:rsid w:val="00B12F8C"/>
    <w:rsid w:val="00B13976"/>
    <w:rsid w:val="00B165CC"/>
    <w:rsid w:val="00B17A1D"/>
    <w:rsid w:val="00B226FD"/>
    <w:rsid w:val="00B266F3"/>
    <w:rsid w:val="00B3225F"/>
    <w:rsid w:val="00B400CC"/>
    <w:rsid w:val="00B44A2B"/>
    <w:rsid w:val="00B45B61"/>
    <w:rsid w:val="00B546C0"/>
    <w:rsid w:val="00B575FE"/>
    <w:rsid w:val="00B614E9"/>
    <w:rsid w:val="00B61DD5"/>
    <w:rsid w:val="00B712A4"/>
    <w:rsid w:val="00B73700"/>
    <w:rsid w:val="00B73A4D"/>
    <w:rsid w:val="00B73E3C"/>
    <w:rsid w:val="00B764AD"/>
    <w:rsid w:val="00B77DDB"/>
    <w:rsid w:val="00B87A06"/>
    <w:rsid w:val="00B91AF6"/>
    <w:rsid w:val="00B94C77"/>
    <w:rsid w:val="00B977D0"/>
    <w:rsid w:val="00BA10B1"/>
    <w:rsid w:val="00BA1CE0"/>
    <w:rsid w:val="00BA5B76"/>
    <w:rsid w:val="00BB133E"/>
    <w:rsid w:val="00BB1B90"/>
    <w:rsid w:val="00BC20C3"/>
    <w:rsid w:val="00BC327E"/>
    <w:rsid w:val="00BC3397"/>
    <w:rsid w:val="00BC3B43"/>
    <w:rsid w:val="00BC3D03"/>
    <w:rsid w:val="00BC6EBD"/>
    <w:rsid w:val="00BD2904"/>
    <w:rsid w:val="00BD3E82"/>
    <w:rsid w:val="00BE076B"/>
    <w:rsid w:val="00BE37E7"/>
    <w:rsid w:val="00BE55BF"/>
    <w:rsid w:val="00BF47FC"/>
    <w:rsid w:val="00BF7FF6"/>
    <w:rsid w:val="00C02A5B"/>
    <w:rsid w:val="00C039AB"/>
    <w:rsid w:val="00C03FBC"/>
    <w:rsid w:val="00C07453"/>
    <w:rsid w:val="00C07DE0"/>
    <w:rsid w:val="00C10D60"/>
    <w:rsid w:val="00C21FEA"/>
    <w:rsid w:val="00C224C3"/>
    <w:rsid w:val="00C24609"/>
    <w:rsid w:val="00C25391"/>
    <w:rsid w:val="00C25B5C"/>
    <w:rsid w:val="00C26733"/>
    <w:rsid w:val="00C3082B"/>
    <w:rsid w:val="00C323B0"/>
    <w:rsid w:val="00C33051"/>
    <w:rsid w:val="00C33683"/>
    <w:rsid w:val="00C37198"/>
    <w:rsid w:val="00C4167A"/>
    <w:rsid w:val="00C423E4"/>
    <w:rsid w:val="00C44760"/>
    <w:rsid w:val="00C47D53"/>
    <w:rsid w:val="00C54C07"/>
    <w:rsid w:val="00C55257"/>
    <w:rsid w:val="00C55649"/>
    <w:rsid w:val="00C55DC8"/>
    <w:rsid w:val="00C607CA"/>
    <w:rsid w:val="00C66EA6"/>
    <w:rsid w:val="00C708AF"/>
    <w:rsid w:val="00C71063"/>
    <w:rsid w:val="00C742F7"/>
    <w:rsid w:val="00C76FE2"/>
    <w:rsid w:val="00C778D3"/>
    <w:rsid w:val="00C90C9E"/>
    <w:rsid w:val="00C92C35"/>
    <w:rsid w:val="00C92F20"/>
    <w:rsid w:val="00C94003"/>
    <w:rsid w:val="00C9556D"/>
    <w:rsid w:val="00CA1342"/>
    <w:rsid w:val="00CA4A17"/>
    <w:rsid w:val="00CB31C2"/>
    <w:rsid w:val="00CB6512"/>
    <w:rsid w:val="00CB7633"/>
    <w:rsid w:val="00CC2D78"/>
    <w:rsid w:val="00CC2F2B"/>
    <w:rsid w:val="00CD21CD"/>
    <w:rsid w:val="00CD513A"/>
    <w:rsid w:val="00CD72CF"/>
    <w:rsid w:val="00CF0667"/>
    <w:rsid w:val="00CF079F"/>
    <w:rsid w:val="00CF2FF7"/>
    <w:rsid w:val="00D00447"/>
    <w:rsid w:val="00D012A0"/>
    <w:rsid w:val="00D01699"/>
    <w:rsid w:val="00D11F10"/>
    <w:rsid w:val="00D15BEF"/>
    <w:rsid w:val="00D17209"/>
    <w:rsid w:val="00D3237E"/>
    <w:rsid w:val="00D337D1"/>
    <w:rsid w:val="00D34674"/>
    <w:rsid w:val="00D40D2C"/>
    <w:rsid w:val="00D41C7C"/>
    <w:rsid w:val="00D4390F"/>
    <w:rsid w:val="00D46B86"/>
    <w:rsid w:val="00D47AE4"/>
    <w:rsid w:val="00D50140"/>
    <w:rsid w:val="00D50F85"/>
    <w:rsid w:val="00D51AC3"/>
    <w:rsid w:val="00D53ADE"/>
    <w:rsid w:val="00D54F1F"/>
    <w:rsid w:val="00D55FC2"/>
    <w:rsid w:val="00D571F1"/>
    <w:rsid w:val="00D6011A"/>
    <w:rsid w:val="00D65996"/>
    <w:rsid w:val="00D66C06"/>
    <w:rsid w:val="00D708A7"/>
    <w:rsid w:val="00D736C2"/>
    <w:rsid w:val="00D7569D"/>
    <w:rsid w:val="00D77E0A"/>
    <w:rsid w:val="00D80DA3"/>
    <w:rsid w:val="00D8399A"/>
    <w:rsid w:val="00D84B46"/>
    <w:rsid w:val="00D86DF7"/>
    <w:rsid w:val="00D87DA0"/>
    <w:rsid w:val="00D87E70"/>
    <w:rsid w:val="00D9203C"/>
    <w:rsid w:val="00D9517E"/>
    <w:rsid w:val="00D97785"/>
    <w:rsid w:val="00DA34D0"/>
    <w:rsid w:val="00DB090F"/>
    <w:rsid w:val="00DB2F78"/>
    <w:rsid w:val="00DB3B1A"/>
    <w:rsid w:val="00DB490A"/>
    <w:rsid w:val="00DB6AAA"/>
    <w:rsid w:val="00DB7068"/>
    <w:rsid w:val="00DC18E3"/>
    <w:rsid w:val="00DC2CA5"/>
    <w:rsid w:val="00DD14F5"/>
    <w:rsid w:val="00DD4008"/>
    <w:rsid w:val="00DD744E"/>
    <w:rsid w:val="00DE0B7F"/>
    <w:rsid w:val="00DE3ED5"/>
    <w:rsid w:val="00DE6414"/>
    <w:rsid w:val="00DE69F9"/>
    <w:rsid w:val="00DE7063"/>
    <w:rsid w:val="00DF29CC"/>
    <w:rsid w:val="00DF3571"/>
    <w:rsid w:val="00DF463F"/>
    <w:rsid w:val="00DF76F2"/>
    <w:rsid w:val="00E016DD"/>
    <w:rsid w:val="00E0269E"/>
    <w:rsid w:val="00E02FB4"/>
    <w:rsid w:val="00E10B04"/>
    <w:rsid w:val="00E11382"/>
    <w:rsid w:val="00E127AB"/>
    <w:rsid w:val="00E134FF"/>
    <w:rsid w:val="00E14876"/>
    <w:rsid w:val="00E154DC"/>
    <w:rsid w:val="00E158D1"/>
    <w:rsid w:val="00E16870"/>
    <w:rsid w:val="00E21F27"/>
    <w:rsid w:val="00E2303A"/>
    <w:rsid w:val="00E23CB4"/>
    <w:rsid w:val="00E25A4F"/>
    <w:rsid w:val="00E25E84"/>
    <w:rsid w:val="00E27BE9"/>
    <w:rsid w:val="00E27FAC"/>
    <w:rsid w:val="00E31371"/>
    <w:rsid w:val="00E31A6F"/>
    <w:rsid w:val="00E3535C"/>
    <w:rsid w:val="00E3644B"/>
    <w:rsid w:val="00E41AF4"/>
    <w:rsid w:val="00E43423"/>
    <w:rsid w:val="00E479BE"/>
    <w:rsid w:val="00E5201A"/>
    <w:rsid w:val="00E56B1B"/>
    <w:rsid w:val="00E72485"/>
    <w:rsid w:val="00E72D42"/>
    <w:rsid w:val="00E734A6"/>
    <w:rsid w:val="00E819B5"/>
    <w:rsid w:val="00E82FF0"/>
    <w:rsid w:val="00E8774E"/>
    <w:rsid w:val="00E9185A"/>
    <w:rsid w:val="00EA13A2"/>
    <w:rsid w:val="00EA195D"/>
    <w:rsid w:val="00EA35EF"/>
    <w:rsid w:val="00EA7DD4"/>
    <w:rsid w:val="00EB201F"/>
    <w:rsid w:val="00EB6D51"/>
    <w:rsid w:val="00EC1217"/>
    <w:rsid w:val="00EC25DC"/>
    <w:rsid w:val="00EC3B95"/>
    <w:rsid w:val="00ED1D87"/>
    <w:rsid w:val="00ED4479"/>
    <w:rsid w:val="00ED4CED"/>
    <w:rsid w:val="00ED5122"/>
    <w:rsid w:val="00ED6930"/>
    <w:rsid w:val="00EE1004"/>
    <w:rsid w:val="00EF0C33"/>
    <w:rsid w:val="00EF1418"/>
    <w:rsid w:val="00F01A18"/>
    <w:rsid w:val="00F0263F"/>
    <w:rsid w:val="00F03AA6"/>
    <w:rsid w:val="00F1355C"/>
    <w:rsid w:val="00F13E06"/>
    <w:rsid w:val="00F151A5"/>
    <w:rsid w:val="00F2668F"/>
    <w:rsid w:val="00F276C6"/>
    <w:rsid w:val="00F30B36"/>
    <w:rsid w:val="00F31B75"/>
    <w:rsid w:val="00F31F23"/>
    <w:rsid w:val="00F31F5F"/>
    <w:rsid w:val="00F40AD2"/>
    <w:rsid w:val="00F4195E"/>
    <w:rsid w:val="00F53531"/>
    <w:rsid w:val="00F55121"/>
    <w:rsid w:val="00F64AF4"/>
    <w:rsid w:val="00F668D2"/>
    <w:rsid w:val="00F67C1A"/>
    <w:rsid w:val="00F735B5"/>
    <w:rsid w:val="00F73E0E"/>
    <w:rsid w:val="00F760EF"/>
    <w:rsid w:val="00F82CDB"/>
    <w:rsid w:val="00F86688"/>
    <w:rsid w:val="00F932BE"/>
    <w:rsid w:val="00F95BE2"/>
    <w:rsid w:val="00FA0786"/>
    <w:rsid w:val="00FA46AB"/>
    <w:rsid w:val="00FA4BBE"/>
    <w:rsid w:val="00FC1C13"/>
    <w:rsid w:val="00FC2CCE"/>
    <w:rsid w:val="00FC3B51"/>
    <w:rsid w:val="00FC61DC"/>
    <w:rsid w:val="00FC6211"/>
    <w:rsid w:val="00FD0622"/>
    <w:rsid w:val="00FD2645"/>
    <w:rsid w:val="00FD399C"/>
    <w:rsid w:val="00FE171A"/>
    <w:rsid w:val="00FE2BB6"/>
    <w:rsid w:val="00FE3815"/>
    <w:rsid w:val="00FE48E6"/>
    <w:rsid w:val="00FF0471"/>
    <w:rsid w:val="00FF0BD3"/>
    <w:rsid w:val="00FF3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23E00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sid w:val="00A536ED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  <w:style w:type="paragraph" w:styleId="af">
    <w:name w:val="Balloon Text"/>
    <w:basedOn w:val="a0"/>
    <w:link w:val="af0"/>
    <w:uiPriority w:val="99"/>
    <w:semiHidden/>
    <w:unhideWhenUsed/>
    <w:rsid w:val="003A19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3A19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82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63" Type="http://schemas.openxmlformats.org/officeDocument/2006/relationships/oleObject" Target="embeddings/oleObject23.bin"/><Relationship Id="rId159" Type="http://schemas.openxmlformats.org/officeDocument/2006/relationships/image" Target="media/image82.wmf"/><Relationship Id="rId170" Type="http://schemas.openxmlformats.org/officeDocument/2006/relationships/image" Target="media/image88.wmf"/><Relationship Id="rId226" Type="http://schemas.openxmlformats.org/officeDocument/2006/relationships/oleObject" Target="embeddings/oleObject101.bin"/><Relationship Id="rId268" Type="http://schemas.openxmlformats.org/officeDocument/2006/relationships/image" Target="media/image142.wmf"/><Relationship Id="rId32" Type="http://schemas.openxmlformats.org/officeDocument/2006/relationships/image" Target="media/image15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181" Type="http://schemas.openxmlformats.org/officeDocument/2006/relationships/image" Target="media/image94.png"/><Relationship Id="rId237" Type="http://schemas.openxmlformats.org/officeDocument/2006/relationships/image" Target="media/image124.wmf"/><Relationship Id="rId258" Type="http://schemas.openxmlformats.org/officeDocument/2006/relationships/image" Target="media/image136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wmf"/><Relationship Id="rId85" Type="http://schemas.openxmlformats.org/officeDocument/2006/relationships/image" Target="media/image45.wmf"/><Relationship Id="rId150" Type="http://schemas.openxmlformats.org/officeDocument/2006/relationships/image" Target="media/image78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100.png"/><Relationship Id="rId206" Type="http://schemas.openxmlformats.org/officeDocument/2006/relationships/oleObject" Target="embeddings/oleObject92.bin"/><Relationship Id="rId227" Type="http://schemas.openxmlformats.org/officeDocument/2006/relationships/image" Target="media/image119.wmf"/><Relationship Id="rId248" Type="http://schemas.openxmlformats.org/officeDocument/2006/relationships/image" Target="media/image131.wmf"/><Relationship Id="rId269" Type="http://schemas.openxmlformats.org/officeDocument/2006/relationships/oleObject" Target="embeddings/oleObject120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5" Type="http://schemas.openxmlformats.org/officeDocument/2006/relationships/oleObject" Target="embeddings/oleObject29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3.wmf"/><Relationship Id="rId182" Type="http://schemas.openxmlformats.org/officeDocument/2006/relationships/image" Target="media/image95.wmf"/><Relationship Id="rId217" Type="http://schemas.openxmlformats.org/officeDocument/2006/relationships/image" Target="media/image11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7.bin"/><Relationship Id="rId259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119" Type="http://schemas.openxmlformats.org/officeDocument/2006/relationships/image" Target="media/image62.wmf"/><Relationship Id="rId270" Type="http://schemas.openxmlformats.org/officeDocument/2006/relationships/image" Target="media/image143.wmf"/><Relationship Id="rId44" Type="http://schemas.openxmlformats.org/officeDocument/2006/relationships/image" Target="media/image21.png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51" Type="http://schemas.openxmlformats.org/officeDocument/2006/relationships/oleObject" Target="embeddings/oleObject66.bin"/><Relationship Id="rId172" Type="http://schemas.openxmlformats.org/officeDocument/2006/relationships/image" Target="media/image89.wmf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28" Type="http://schemas.openxmlformats.org/officeDocument/2006/relationships/oleObject" Target="embeddings/oleObject102.bin"/><Relationship Id="rId249" Type="http://schemas.openxmlformats.org/officeDocument/2006/relationships/oleObject" Target="embeddings/oleObject111.bin"/><Relationship Id="rId13" Type="http://schemas.openxmlformats.org/officeDocument/2006/relationships/image" Target="media/image5.wmf"/><Relationship Id="rId109" Type="http://schemas.openxmlformats.org/officeDocument/2006/relationships/image" Target="media/image57.wmf"/><Relationship Id="rId260" Type="http://schemas.openxmlformats.org/officeDocument/2006/relationships/image" Target="media/image137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0.png"/><Relationship Id="rId97" Type="http://schemas.openxmlformats.org/officeDocument/2006/relationships/image" Target="media/image51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3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98.bin"/><Relationship Id="rId239" Type="http://schemas.openxmlformats.org/officeDocument/2006/relationships/image" Target="media/image125.png"/><Relationship Id="rId250" Type="http://schemas.openxmlformats.org/officeDocument/2006/relationships/image" Target="media/image132.wmf"/><Relationship Id="rId271" Type="http://schemas.openxmlformats.org/officeDocument/2006/relationships/oleObject" Target="embeddings/oleObject121.bin"/><Relationship Id="rId24" Type="http://schemas.openxmlformats.org/officeDocument/2006/relationships/oleObject" Target="embeddings/oleObject7.bin"/><Relationship Id="rId45" Type="http://schemas.openxmlformats.org/officeDocument/2006/relationships/image" Target="media/image22.png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68.wmf"/><Relationship Id="rId152" Type="http://schemas.openxmlformats.org/officeDocument/2006/relationships/image" Target="media/image79.wmf"/><Relationship Id="rId173" Type="http://schemas.openxmlformats.org/officeDocument/2006/relationships/oleObject" Target="embeddings/oleObject77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229" Type="http://schemas.openxmlformats.org/officeDocument/2006/relationships/image" Target="media/image120.wmf"/><Relationship Id="rId240" Type="http://schemas.openxmlformats.org/officeDocument/2006/relationships/image" Target="media/image126.png"/><Relationship Id="rId261" Type="http://schemas.openxmlformats.org/officeDocument/2006/relationships/oleObject" Target="embeddings/oleObject117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jpeg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8" Type="http://schemas.openxmlformats.org/officeDocument/2006/relationships/image" Target="media/image1.jpeg"/><Relationship Id="rId98" Type="http://schemas.openxmlformats.org/officeDocument/2006/relationships/oleObject" Target="embeddings/oleObject40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4.png"/><Relationship Id="rId184" Type="http://schemas.openxmlformats.org/officeDocument/2006/relationships/image" Target="media/image96.wmf"/><Relationship Id="rId219" Type="http://schemas.openxmlformats.org/officeDocument/2006/relationships/image" Target="media/image114.wmf"/><Relationship Id="rId230" Type="http://schemas.openxmlformats.org/officeDocument/2006/relationships/oleObject" Target="embeddings/oleObject103.bin"/><Relationship Id="rId251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46" Type="http://schemas.openxmlformats.org/officeDocument/2006/relationships/image" Target="media/image23.png"/><Relationship Id="rId67" Type="http://schemas.openxmlformats.org/officeDocument/2006/relationships/oleObject" Target="embeddings/oleObject25.bin"/><Relationship Id="rId272" Type="http://schemas.openxmlformats.org/officeDocument/2006/relationships/image" Target="media/image144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74" Type="http://schemas.openxmlformats.org/officeDocument/2006/relationships/image" Target="media/image90.png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220" Type="http://schemas.openxmlformats.org/officeDocument/2006/relationships/oleObject" Target="embeddings/oleObject99.bin"/><Relationship Id="rId241" Type="http://schemas.openxmlformats.org/officeDocument/2006/relationships/image" Target="media/image127.png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30.wmf"/><Relationship Id="rId262" Type="http://schemas.openxmlformats.org/officeDocument/2006/relationships/image" Target="media/image138.wmf"/><Relationship Id="rId78" Type="http://schemas.openxmlformats.org/officeDocument/2006/relationships/oleObject" Target="embeddings/oleObject30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4.wmf"/><Relationship Id="rId164" Type="http://schemas.openxmlformats.org/officeDocument/2006/relationships/image" Target="media/image85.wmf"/><Relationship Id="rId185" Type="http://schemas.openxmlformats.org/officeDocument/2006/relationships/oleObject" Target="embeddings/oleObject82.bin"/><Relationship Id="rId9" Type="http://schemas.openxmlformats.org/officeDocument/2006/relationships/image" Target="media/image2.png"/><Relationship Id="rId210" Type="http://schemas.openxmlformats.org/officeDocument/2006/relationships/oleObject" Target="embeddings/oleObject9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21.wmf"/><Relationship Id="rId252" Type="http://schemas.openxmlformats.org/officeDocument/2006/relationships/image" Target="media/image133.wmf"/><Relationship Id="rId273" Type="http://schemas.openxmlformats.org/officeDocument/2006/relationships/oleObject" Target="embeddings/oleObject122.bin"/><Relationship Id="rId47" Type="http://schemas.openxmlformats.org/officeDocument/2006/relationships/image" Target="media/image24.png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5.png"/><Relationship Id="rId242" Type="http://schemas.openxmlformats.org/officeDocument/2006/relationships/image" Target="media/image128.wmf"/><Relationship Id="rId263" Type="http://schemas.openxmlformats.org/officeDocument/2006/relationships/oleObject" Target="embeddings/oleObject118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7.wmf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4.bin"/><Relationship Id="rId253" Type="http://schemas.openxmlformats.org/officeDocument/2006/relationships/oleObject" Target="embeddings/oleObject113.bin"/><Relationship Id="rId274" Type="http://schemas.openxmlformats.org/officeDocument/2006/relationships/image" Target="media/image145.png"/><Relationship Id="rId27" Type="http://schemas.openxmlformats.org/officeDocument/2006/relationships/image" Target="media/image12.png"/><Relationship Id="rId48" Type="http://schemas.openxmlformats.org/officeDocument/2006/relationships/image" Target="media/image25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image" Target="media/image116.jpeg"/><Relationship Id="rId243" Type="http://schemas.openxmlformats.org/officeDocument/2006/relationships/oleObject" Target="embeddings/oleObject108.bin"/><Relationship Id="rId264" Type="http://schemas.openxmlformats.org/officeDocument/2006/relationships/image" Target="media/image139.png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31.png"/><Relationship Id="rId103" Type="http://schemas.openxmlformats.org/officeDocument/2006/relationships/image" Target="media/image54.wmf"/><Relationship Id="rId124" Type="http://schemas.openxmlformats.org/officeDocument/2006/relationships/oleObject" Target="embeddings/oleObject53.bin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5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2.wmf"/><Relationship Id="rId254" Type="http://schemas.openxmlformats.org/officeDocument/2006/relationships/image" Target="media/image13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8.bin"/><Relationship Id="rId275" Type="http://schemas.openxmlformats.org/officeDocument/2006/relationships/image" Target="media/image146.png"/><Relationship Id="rId60" Type="http://schemas.openxmlformats.org/officeDocument/2006/relationships/image" Target="media/image32.wmf"/><Relationship Id="rId81" Type="http://schemas.openxmlformats.org/officeDocument/2006/relationships/image" Target="media/image43.wmf"/><Relationship Id="rId135" Type="http://schemas.openxmlformats.org/officeDocument/2006/relationships/image" Target="media/image70.wmf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7.wmf"/><Relationship Id="rId244" Type="http://schemas.openxmlformats.org/officeDocument/2006/relationships/image" Target="media/image129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image" Target="media/image140.png"/><Relationship Id="rId50" Type="http://schemas.openxmlformats.org/officeDocument/2006/relationships/image" Target="media/image26.wmf"/><Relationship Id="rId104" Type="http://schemas.openxmlformats.org/officeDocument/2006/relationships/oleObject" Target="embeddings/oleObject43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98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13" Type="http://schemas.openxmlformats.org/officeDocument/2006/relationships/image" Target="media/image111.wmf"/><Relationship Id="rId234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14.bin"/><Relationship Id="rId276" Type="http://schemas.openxmlformats.org/officeDocument/2006/relationships/footer" Target="footer1.xml"/><Relationship Id="rId40" Type="http://schemas.openxmlformats.org/officeDocument/2006/relationships/image" Target="media/image19.wmf"/><Relationship Id="rId115" Type="http://schemas.openxmlformats.org/officeDocument/2006/relationships/image" Target="media/image60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0.bin"/><Relationship Id="rId245" Type="http://schemas.openxmlformats.org/officeDocument/2006/relationships/oleObject" Target="embeddings/oleObject109.bin"/><Relationship Id="rId266" Type="http://schemas.openxmlformats.org/officeDocument/2006/relationships/image" Target="media/image141.wmf"/><Relationship Id="rId30" Type="http://schemas.openxmlformats.org/officeDocument/2006/relationships/image" Target="media/image14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png"/><Relationship Id="rId168" Type="http://schemas.openxmlformats.org/officeDocument/2006/relationships/image" Target="media/image87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5" Type="http://schemas.openxmlformats.org/officeDocument/2006/relationships/image" Target="media/image123.wmf"/><Relationship Id="rId256" Type="http://schemas.openxmlformats.org/officeDocument/2006/relationships/image" Target="media/image135.wmf"/><Relationship Id="rId277" Type="http://schemas.openxmlformats.org/officeDocument/2006/relationships/fontTable" Target="fontTable.xml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image" Target="media/image93.wmf"/><Relationship Id="rId190" Type="http://schemas.openxmlformats.org/officeDocument/2006/relationships/image" Target="media/image99.wmf"/><Relationship Id="rId204" Type="http://schemas.openxmlformats.org/officeDocument/2006/relationships/oleObject" Target="embeddings/oleObject91.bin"/><Relationship Id="rId225" Type="http://schemas.openxmlformats.org/officeDocument/2006/relationships/image" Target="media/image118.wmf"/><Relationship Id="rId246" Type="http://schemas.openxmlformats.org/officeDocument/2006/relationships/image" Target="media/image130.wmf"/><Relationship Id="rId267" Type="http://schemas.openxmlformats.org/officeDocument/2006/relationships/oleObject" Target="embeddings/oleObject119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6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94" Type="http://schemas.openxmlformats.org/officeDocument/2006/relationships/oleObject" Target="embeddings/oleObject38.bin"/><Relationship Id="rId148" Type="http://schemas.openxmlformats.org/officeDocument/2006/relationships/image" Target="media/image77.wmf"/><Relationship Id="rId169" Type="http://schemas.openxmlformats.org/officeDocument/2006/relationships/oleObject" Target="embeddings/oleObject75.bin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12.wmf"/><Relationship Id="rId236" Type="http://schemas.openxmlformats.org/officeDocument/2006/relationships/oleObject" Target="embeddings/oleObject106.bin"/><Relationship Id="rId257" Type="http://schemas.openxmlformats.org/officeDocument/2006/relationships/oleObject" Target="embeddings/oleObject115.bin"/><Relationship Id="rId278" Type="http://schemas.openxmlformats.org/officeDocument/2006/relationships/theme" Target="theme/theme1.xml"/><Relationship Id="rId42" Type="http://schemas.openxmlformats.org/officeDocument/2006/relationships/image" Target="media/image20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191" Type="http://schemas.openxmlformats.org/officeDocument/2006/relationships/oleObject" Target="embeddings/oleObject85.bin"/><Relationship Id="rId205" Type="http://schemas.openxmlformats.org/officeDocument/2006/relationships/image" Target="media/image107.wmf"/><Relationship Id="rId247" Type="http://schemas.openxmlformats.org/officeDocument/2006/relationships/oleObject" Target="embeddings/oleObject110.bin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5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9</TotalTime>
  <Pages>40</Pages>
  <Words>4762</Words>
  <Characters>27149</Characters>
  <Application>Microsoft Office Word</Application>
  <DocSecurity>0</DocSecurity>
  <Lines>226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723</cp:revision>
  <cp:lastPrinted>2020-12-24T16:33:00Z</cp:lastPrinted>
  <dcterms:created xsi:type="dcterms:W3CDTF">2020-12-05T08:40:00Z</dcterms:created>
  <dcterms:modified xsi:type="dcterms:W3CDTF">2020-12-28T16:55:00Z</dcterms:modified>
</cp:coreProperties>
</file>